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6AC9" w:rsidRPr="00831AA1" w:rsidRDefault="00666AC9" w:rsidP="00831AA1">
      <w:pPr>
        <w:jc w:val="center"/>
        <w:rPr>
          <w:b/>
        </w:rPr>
      </w:pPr>
      <w:r w:rsidRPr="00831AA1">
        <w:rPr>
          <w:b/>
        </w:rPr>
        <w:t>Explorations with First and Second Derivative of a Polynomial Function</w:t>
      </w:r>
    </w:p>
    <w:p w:rsidR="00666AC9" w:rsidRDefault="00666AC9" w:rsidP="00666AC9"/>
    <w:p w:rsidR="00046C33" w:rsidRDefault="00AE77C6" w:rsidP="00666AC9">
      <w:r>
        <w:t>You can show your work in another document or on this page where there is room.</w:t>
      </w:r>
    </w:p>
    <w:p w:rsidR="00046C33" w:rsidRDefault="00046C33" w:rsidP="00666AC9"/>
    <w:p w:rsidR="00ED69FE" w:rsidRPr="001D0A86" w:rsidRDefault="00E1691F" w:rsidP="00666AC9">
      <w:pPr>
        <w:rPr>
          <w:b/>
        </w:rPr>
      </w:pPr>
      <w:r w:rsidRPr="001D0A86">
        <w:rPr>
          <w:b/>
        </w:rPr>
        <w:t>I</w:t>
      </w:r>
      <w:r w:rsidR="00ED69FE" w:rsidRPr="001D0A86">
        <w:rPr>
          <w:b/>
        </w:rPr>
        <w:t>.</w:t>
      </w:r>
      <w:r w:rsidR="00ED69FE" w:rsidRPr="001D0A86">
        <w:rPr>
          <w:b/>
        </w:rPr>
        <w:tab/>
        <w:t>In</w:t>
      </w:r>
      <w:r w:rsidR="00597EC0" w:rsidRPr="001D0A86">
        <w:rPr>
          <w:b/>
        </w:rPr>
        <w:t xml:space="preserve">vestigating </w:t>
      </w:r>
      <w:proofErr w:type="spellStart"/>
      <w:r w:rsidR="00597EC0" w:rsidRPr="001D0A86">
        <w:rPr>
          <w:b/>
        </w:rPr>
        <w:t>extrema</w:t>
      </w:r>
      <w:proofErr w:type="spellEnd"/>
      <w:r w:rsidR="00597EC0" w:rsidRPr="001D0A86">
        <w:rPr>
          <w:b/>
        </w:rPr>
        <w:t>.</w:t>
      </w:r>
    </w:p>
    <w:p w:rsidR="00E1691F" w:rsidRDefault="00E1691F" w:rsidP="00666AC9">
      <w:r>
        <w:t>A.</w:t>
      </w:r>
    </w:p>
    <w:p w:rsidR="00ED69FE" w:rsidRDefault="00ED69FE" w:rsidP="00666AC9">
      <w:r>
        <w:t xml:space="preserve">Use technology of your choosing to complete the following. </w:t>
      </w:r>
    </w:p>
    <w:p w:rsidR="00AE77C6" w:rsidRDefault="00AE77C6" w:rsidP="00666AC9"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58514B1" wp14:editId="3D77BCDE">
                <wp:simplePos x="0" y="0"/>
                <wp:positionH relativeFrom="column">
                  <wp:posOffset>3208020</wp:posOffset>
                </wp:positionH>
                <wp:positionV relativeFrom="paragraph">
                  <wp:posOffset>7620</wp:posOffset>
                </wp:positionV>
                <wp:extent cx="2971800" cy="2971800"/>
                <wp:effectExtent l="0" t="0" r="19050" b="1905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5" name="Straight Connector 5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C39A5BA" id="Group 4" o:spid="_x0000_s1026" style="position:absolute;margin-left:252.6pt;margin-top:.6pt;width:234pt;height:234pt;z-index:251662336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">
                <v:line id="Straight Connector 5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Yiq8MAAADaAAAADwAAAGRycy9kb3ducmV2LnhtbESPQWsCMRSE7wX/Q3hCL0UTC211NYoW&#10;BE/S7nrx9tg8dxc3L8sm1eivb4RCj8PMfMMsVtG24kK9bxxrmIwVCOLSmYYrDYdiO5qC8AHZYOuY&#10;NNzIw2o5eFpgZtyVv+mSh0okCPsMNdQhdJmUvqzJoh+7jjh5J9dbDEn2lTQ9XhPctvJVqXdpseG0&#10;UGNHnzWV5/zHaph9xfNuPylyxffNWh0/7i/RFFo/D+N6DiJQDP/hv/bOaHiDx5V0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GIqvDAAAA2gAAAA8AAAAAAAAAAAAA&#10;AAAAoQIAAGRycy9kb3ducmV2LnhtbFBLBQYAAAAABAAEAPkAAACRAwAAAAA=&#10;" strokecolor="black [3200]" strokeweight="1.5pt">
                  <v:stroke joinstyle="miter"/>
                </v:line>
                <v:line id="Straight Connector 6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d3gcUAAADaAAAADwAAAGRycy9kb3ducmV2LnhtbESPQWvCQBSE74L/YXmCt7qxBympmyBF&#10;wVJQaqTq7ZF9JqHZt2l2NbG/vlsQPA4z8w0zT3tTiyu1rrKsYDqJQBDnVldcKNhnq6cXEM4ja6wt&#10;k4IbOUiT4WCOsbYdf9J15wsRIOxiVFB638RSurwkg25iG+LgnW1r0AfZFlK32AW4qeVzFM2kwYrD&#10;QokNvZWUf+8uRkH39ZNtPqL3gz4us/XpdPvd1tNMqfGoX7yC8NT7R/jeXmsFM/i/Em6AT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ld3gcUAAADaAAAADwAAAAAAAAAA&#10;AAAAAAChAgAAZHJzL2Rvd25yZXYueG1sUEsFBgAAAAAEAAQA+QAAAJMDAAAAAA==&#10;" strokecolor="black [3200]" strokeweight="1.5pt">
                  <v:stroke joinstyle="miter"/>
                </v:lin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7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BxIDHEAAAA2gAAAA8AAABkcnMvZG93bnJldi54bWxEj0FrwkAUhO+F/oflCb01G5UmkrqKpAhC&#10;D7UxSo+P7GsSmn0bsluN/94tCD0OM/MNs1yPphNnGlxrWcE0ikEQV1a3XCsoD9vnBQjnkTV2lknB&#10;lRysV48PS8y0vfAnnQtfiwBhl6GCxvs+k9JVDRl0ke2Jg/dtB4M+yKGWesBLgJtOzuI4kQZbDgsN&#10;9pQ3VP0Uv0ZBLj9o3L/lL8fZ12Z3wjJN5uZdqafJuHkF4Wn0/+F7e6cVpPB3JdwAubo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BxIDHEAAAA2gAAAA8AAAAAAAAAAAAAAAAA&#10;nwIAAGRycy9kb3ducmV2LnhtbFBLBQYAAAAABAAEAPcAAACQAwAAAAA=&#10;">
                  <v:imagedata r:id="rId5" o:title=""/>
                  <v:path arrowok="t"/>
                </v:shape>
              </v:group>
            </w:pict>
          </mc:Fallback>
        </mc:AlternateContent>
      </w:r>
      <w:r w:rsidR="00ED69FE">
        <w:t>1)</w:t>
      </w:r>
      <w:r w:rsidR="00ED69FE">
        <w:tab/>
        <w:t xml:space="preserve">Graph y = </w:t>
      </w:r>
      <w:r w:rsidR="002D6E0D" w:rsidRPr="002D6E0D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2pt" o:ole="">
            <v:imagedata r:id="rId6" o:title=""/>
          </v:shape>
          <o:OLEObject Type="Embed" ProgID="Equation.DSMT4" ShapeID="_x0000_i1025" DrawAspect="Content" ObjectID="_1468592362" r:id="rId7"/>
        </w:object>
      </w:r>
      <w:r w:rsidR="00ED69FE">
        <w:t>x</w:t>
      </w:r>
      <w:r w:rsidR="00ED69FE">
        <w:rPr>
          <w:vertAlign w:val="superscript"/>
        </w:rPr>
        <w:t>4</w:t>
      </w:r>
      <w:r w:rsidR="00ED69FE">
        <w:t xml:space="preserve"> + </w:t>
      </w:r>
      <w:r w:rsidR="002D6E0D" w:rsidRPr="002D6E0D">
        <w:rPr>
          <w:position w:val="-24"/>
        </w:rPr>
        <w:object w:dxaOrig="220" w:dyaOrig="620">
          <v:shape id="_x0000_i1026" type="#_x0000_t75" style="width:10.8pt;height:31.2pt" o:ole="">
            <v:imagedata r:id="rId8" o:title=""/>
          </v:shape>
          <o:OLEObject Type="Embed" ProgID="Equation.DSMT4" ShapeID="_x0000_i1026" DrawAspect="Content" ObjectID="_1468592363" r:id="rId9"/>
        </w:object>
      </w:r>
      <w:r w:rsidR="00ED69FE">
        <w:t>x</w:t>
      </w:r>
      <w:r w:rsidR="00ED69FE">
        <w:rPr>
          <w:vertAlign w:val="superscript"/>
        </w:rPr>
        <w:t>3</w:t>
      </w:r>
      <w:r w:rsidR="00ED69FE">
        <w:t xml:space="preserve"> – </w:t>
      </w:r>
      <w:r w:rsidR="002D6E0D" w:rsidRPr="002D6E0D">
        <w:rPr>
          <w:position w:val="-24"/>
        </w:rPr>
        <w:object w:dxaOrig="220" w:dyaOrig="620">
          <v:shape id="_x0000_i1027" type="#_x0000_t75" style="width:10.8pt;height:31.2pt" o:ole="">
            <v:imagedata r:id="rId10" o:title=""/>
          </v:shape>
          <o:OLEObject Type="Embed" ProgID="Equation.DSMT4" ShapeID="_x0000_i1027" DrawAspect="Content" ObjectID="_1468592364" r:id="rId11"/>
        </w:object>
      </w:r>
      <w:r w:rsidR="00ED69FE">
        <w:t>x</w:t>
      </w:r>
      <w:r w:rsidR="00ED69FE">
        <w:rPr>
          <w:vertAlign w:val="superscript"/>
        </w:rPr>
        <w:t>2</w:t>
      </w:r>
      <w:r w:rsidR="00ED69FE">
        <w:t xml:space="preserve"> – 6x + 5. </w:t>
      </w:r>
    </w:p>
    <w:p w:rsidR="00AE77C6" w:rsidRDefault="00ED69FE" w:rsidP="00666AC9">
      <w:r>
        <w:t>Choose a window that will allow you to see all</w:t>
      </w:r>
    </w:p>
    <w:p w:rsidR="00AE77C6" w:rsidRDefault="00ED69FE" w:rsidP="00666AC9">
      <w:proofErr w:type="gramStart"/>
      <w:r>
        <w:t>maxima</w:t>
      </w:r>
      <w:proofErr w:type="gramEnd"/>
      <w:r>
        <w:t xml:space="preserve"> and minima. Paste a screen shot of your</w:t>
      </w:r>
    </w:p>
    <w:p w:rsidR="00AE77C6" w:rsidRDefault="00ED69FE" w:rsidP="00666AC9">
      <w:proofErr w:type="gramStart"/>
      <w:r>
        <w:t>graph</w:t>
      </w:r>
      <w:proofErr w:type="gramEnd"/>
      <w:r>
        <w:t xml:space="preserve"> along with identifying the window you chose</w:t>
      </w:r>
    </w:p>
    <w:p w:rsidR="00ED69FE" w:rsidRDefault="00AE77C6" w:rsidP="00666AC9">
      <w:proofErr w:type="gramStart"/>
      <w:r>
        <w:t>or</w:t>
      </w:r>
      <w:proofErr w:type="gramEnd"/>
      <w:r>
        <w:t xml:space="preserve"> sketch the graph on the right</w:t>
      </w:r>
      <w:r w:rsidR="00ED69FE">
        <w:t>.</w:t>
      </w:r>
      <w:r w:rsidRPr="00AE77C6">
        <w:rPr>
          <w:noProof/>
        </w:rPr>
        <w:t xml:space="preserve"> </w:t>
      </w:r>
    </w:p>
    <w:p w:rsidR="00ED69FE" w:rsidRDefault="00ED69FE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ED69FE" w:rsidRDefault="00ED69FE" w:rsidP="00666AC9">
      <w:r>
        <w:t>2)</w:t>
      </w:r>
      <w:r>
        <w:tab/>
        <w:t xml:space="preserve">Locate all maxima and minima. </w:t>
      </w:r>
    </w:p>
    <w:p w:rsidR="00ED69FE" w:rsidRDefault="00ED69FE" w:rsidP="00666AC9">
      <w:proofErr w:type="gramStart"/>
      <w:r>
        <w:t>relative</w:t>
      </w:r>
      <w:proofErr w:type="gramEnd"/>
      <w:r>
        <w:t xml:space="preserve"> maxima:</w:t>
      </w:r>
      <w:r>
        <w:tab/>
      </w:r>
      <w:r>
        <w:tab/>
      </w:r>
      <w:r>
        <w:tab/>
      </w:r>
      <w:r>
        <w:tab/>
      </w:r>
      <w:r>
        <w:tab/>
        <w:t>relative minima:</w:t>
      </w:r>
    </w:p>
    <w:p w:rsidR="00ED69FE" w:rsidRDefault="00ED69FE" w:rsidP="00666AC9"/>
    <w:p w:rsidR="00ED69FE" w:rsidRDefault="00ED69FE" w:rsidP="00666AC9">
      <w:r>
        <w:t>3)</w:t>
      </w:r>
      <w:r>
        <w:tab/>
        <w:t>Find the equation of the derivative of the function in #1.</w:t>
      </w:r>
    </w:p>
    <w:p w:rsidR="00ED69FE" w:rsidRDefault="00ED69FE" w:rsidP="00666AC9"/>
    <w:p w:rsidR="0002233F" w:rsidRDefault="0002233F" w:rsidP="00666AC9"/>
    <w:p w:rsidR="0002233F" w:rsidRDefault="0002233F" w:rsidP="00666AC9"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5058FDC" wp14:editId="716CD804">
                <wp:simplePos x="0" y="0"/>
                <wp:positionH relativeFrom="column">
                  <wp:posOffset>3291840</wp:posOffset>
                </wp:positionH>
                <wp:positionV relativeFrom="paragraph">
                  <wp:posOffset>106680</wp:posOffset>
                </wp:positionV>
                <wp:extent cx="2971800" cy="2971800"/>
                <wp:effectExtent l="0" t="0" r="19050" b="1905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17" name="Straight Connector 17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9" name="Picture 19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A823C9" id="Group 16" o:spid="_x0000_s1026" style="position:absolute;margin-left:259.2pt;margin-top:8.4pt;width:234pt;height:234pt;z-index:251668480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">
                <v:line id="Straight Connector 17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loEMIAAADbAAAADwAAAGRycy9kb3ducmV2LnhtbERPS2sCMRC+F/wPYQq9FE3swcdqFBUK&#10;nqTd9eJt2Ex3FzeTZRM19dcbodDbfHzPWa6jbcWVet841jAeKRDEpTMNVxqOxedwBsIHZIOtY9Lw&#10;Sx7Wq8HLEjPjbvxN1zxUIoWwz1BDHUKXSenLmiz6keuIE/fjeoshwb6SpsdbCret/FBqIi02nBpq&#10;7GhXU3nOL1bD/Cue94dxkSu+bzfqNL2/R1No/fYaNwsQgWL4F/+59ybNn8Lzl3SA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AloEMIAAADbAAAADwAAAAAAAAAAAAAA&#10;AAChAgAAZHJzL2Rvd25yZXYueG1sUEsFBgAAAAAEAAQA+QAAAJADAAAAAA==&#10;" strokecolor="black [3200]" strokeweight="1.5pt">
                  <v:stroke joinstyle="miter"/>
                </v:line>
                <v:line id="Straight Connector 18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Z+IsYAAADbAAAADwAAAGRycy9kb3ducmV2LnhtbESPQWvCQBCF7wX/wzJCb3VjD0VSVxFR&#10;UIRKjbT1NmTHJJidTbNbE/vrO4eCtxnem/e+mc57V6srtaHybGA8SkAR595WXBg4ZuunCagQkS3W&#10;nsnAjQLMZ4OHKabWd/xO10MslIRwSNFAGWOTah3ykhyGkW+IRTv71mGUtS20bbGTcFfr5yR50Q4r&#10;loYSG1qWlF8OP85A9/Gdve2S7af9WmWb0+n2u6/HmTGPw37xCipSH+/m/+uNFXyBlV9kAD3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WfiLGAAAA2wAAAA8AAAAAAAAA&#10;AAAAAAAAoQIAAGRycy9kb3ducmV2LnhtbFBLBQYAAAAABAAEAPkAAACUAwAAAAA=&#10;" strokecolor="black [3200]" strokeweight="1.5pt">
                  <v:stroke joinstyle="miter"/>
                </v:line>
                <v:shape id="Picture 19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6fIiTDAAAA2wAAAA8AAABkcnMvZG93bnJldi54bWxET01rwkAQvRf6H5Yp9NZsajHW6CqSIgQ8&#10;2EYrHofsNAnNzobsqvHfu0Kht3m8z5kvB9OKM/WusazgNYpBEJdWN1wp2O/WL+8gnEfW2FomBVdy&#10;sFw8Pswx1fbCX3QufCVCCLsUFdTed6mUrqzJoItsRxy4H9sb9AH2ldQ9XkK4aeUojhNpsOHQUGNH&#10;WU3lb3EyCjK5peHzIxt/j46r/ID7SfJmNko9Pw2rGQhPg/8X/7lzHeZP4f5LOEAub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p8iJMMAAADbAAAADwAAAAAAAAAAAAAAAACf&#10;AgAAZHJzL2Rvd25yZXYueG1sUEsFBgAAAAAEAAQA9wAAAI8DAAAAAA==&#10;">
                  <v:imagedata r:id="rId5" o:title=""/>
                  <v:path arrowok="t"/>
                </v:shape>
              </v:group>
            </w:pict>
          </mc:Fallback>
        </mc:AlternateContent>
      </w:r>
    </w:p>
    <w:p w:rsidR="0002233F" w:rsidRDefault="00ED69FE" w:rsidP="00666AC9">
      <w:r>
        <w:t>4)</w:t>
      </w:r>
      <w:r>
        <w:tab/>
        <w:t>Graph the derivative in the same window</w:t>
      </w:r>
    </w:p>
    <w:p w:rsidR="0002233F" w:rsidRDefault="00ED69FE" w:rsidP="00666AC9">
      <w:proofErr w:type="gramStart"/>
      <w:r>
        <w:t>you</w:t>
      </w:r>
      <w:proofErr w:type="gramEnd"/>
      <w:r>
        <w:t xml:space="preserve"> graphed the function in #1.</w:t>
      </w:r>
      <w:r w:rsidR="00E1691F">
        <w:t xml:space="preserve"> Paste a screen shot </w:t>
      </w:r>
    </w:p>
    <w:p w:rsidR="00ED69FE" w:rsidRDefault="00E1691F" w:rsidP="00666AC9">
      <w:proofErr w:type="gramStart"/>
      <w:r>
        <w:t>of</w:t>
      </w:r>
      <w:proofErr w:type="gramEnd"/>
      <w:r>
        <w:t xml:space="preserve"> the graph</w:t>
      </w:r>
      <w:r w:rsidR="0002233F">
        <w:t xml:space="preserve"> or sketch the graph on the right</w:t>
      </w:r>
      <w:r>
        <w:t>.</w:t>
      </w:r>
      <w:r w:rsidR="0002233F" w:rsidRPr="0002233F">
        <w:rPr>
          <w:noProof/>
        </w:rPr>
        <w:t xml:space="preserve"> </w:t>
      </w:r>
    </w:p>
    <w:p w:rsidR="00ED69FE" w:rsidRDefault="00ED69FE" w:rsidP="00666AC9"/>
    <w:p w:rsidR="0002233F" w:rsidRDefault="0002233F" w:rsidP="00666AC9"/>
    <w:p w:rsidR="0002233F" w:rsidRDefault="0002233F" w:rsidP="00666AC9"/>
    <w:p w:rsidR="0002233F" w:rsidRDefault="0002233F" w:rsidP="00666AC9"/>
    <w:p w:rsidR="0002233F" w:rsidRDefault="0002233F" w:rsidP="00666AC9"/>
    <w:p w:rsidR="0002233F" w:rsidRDefault="0002233F" w:rsidP="00666AC9"/>
    <w:p w:rsidR="0002233F" w:rsidRDefault="0002233F" w:rsidP="00666AC9"/>
    <w:p w:rsidR="0002233F" w:rsidRDefault="0002233F" w:rsidP="00666AC9"/>
    <w:p w:rsidR="0002233F" w:rsidRDefault="0002233F" w:rsidP="00666AC9"/>
    <w:p w:rsidR="001D0A86" w:rsidRDefault="001D0A86" w:rsidP="00666AC9"/>
    <w:p w:rsidR="001D0A86" w:rsidRDefault="001D0A86" w:rsidP="00666AC9"/>
    <w:tbl>
      <w:tblPr>
        <w:tblStyle w:val="TableGrid"/>
        <w:tblpPr w:leftFromText="180" w:rightFromText="180" w:vertAnchor="text" w:horzAnchor="margin" w:tblpXSpec="right" w:tblpY="61"/>
        <w:tblOverlap w:val="never"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</w:tblGrid>
      <w:tr w:rsidR="0002233F" w:rsidTr="0002233F">
        <w:tc>
          <w:tcPr>
            <w:tcW w:w="720" w:type="dxa"/>
          </w:tcPr>
          <w:p w:rsidR="0002233F" w:rsidRPr="0002233F" w:rsidRDefault="0002233F" w:rsidP="0002233F">
            <w:pPr>
              <w:jc w:val="center"/>
              <w:rPr>
                <w:b/>
              </w:rPr>
            </w:pPr>
            <w:r w:rsidRPr="0002233F">
              <w:rPr>
                <w:b/>
              </w:rPr>
              <w:lastRenderedPageBreak/>
              <w:t>x</w:t>
            </w:r>
          </w:p>
        </w:tc>
        <w:tc>
          <w:tcPr>
            <w:tcW w:w="720" w:type="dxa"/>
          </w:tcPr>
          <w:p w:rsidR="0002233F" w:rsidRPr="0002233F" w:rsidRDefault="0002233F" w:rsidP="0002233F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720" w:type="dxa"/>
          </w:tcPr>
          <w:p w:rsidR="0002233F" w:rsidRPr="0002233F" w:rsidRDefault="0002233F" w:rsidP="0002233F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  <w:tr w:rsidR="0002233F" w:rsidTr="0002233F"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  <w:tc>
          <w:tcPr>
            <w:tcW w:w="720" w:type="dxa"/>
          </w:tcPr>
          <w:p w:rsidR="0002233F" w:rsidRDefault="0002233F" w:rsidP="0002233F"/>
        </w:tc>
      </w:tr>
    </w:tbl>
    <w:p w:rsidR="0002233F" w:rsidRDefault="00ED69FE" w:rsidP="00666AC9">
      <w:r>
        <w:t>5)</w:t>
      </w:r>
      <w:r>
        <w:tab/>
        <w:t xml:space="preserve">Using the same technology or a different technology tool of your choosing, create a table of values containing x, the original function value, and the derivative value. </w:t>
      </w:r>
      <w:r w:rsidR="00E1691F">
        <w:t>The x-values should increase or decrease by 0.25. Paste a screen shot of your table.</w:t>
      </w:r>
    </w:p>
    <w:p w:rsidR="00ED69FE" w:rsidRDefault="00ED69FE" w:rsidP="00666AC9"/>
    <w:p w:rsidR="00E1691F" w:rsidRDefault="00E1691F" w:rsidP="00666AC9"/>
    <w:p w:rsidR="00E1691F" w:rsidRDefault="00E1691F" w:rsidP="00666AC9">
      <w:r>
        <w:t>6)</w:t>
      </w:r>
      <w:r>
        <w:tab/>
        <w:t>What do you notice about the maxima and minima with respect to the derivative of the function?</w:t>
      </w:r>
    </w:p>
    <w:p w:rsidR="00E1691F" w:rsidRDefault="00E1691F" w:rsidP="00666AC9"/>
    <w:p w:rsidR="0002233F" w:rsidRDefault="0002233F" w:rsidP="00666AC9"/>
    <w:p w:rsidR="00E1691F" w:rsidRDefault="00E1691F" w:rsidP="00666AC9">
      <w:r>
        <w:t>7)</w:t>
      </w:r>
      <w:r>
        <w:tab/>
        <w:t>What do you notice about the values of the derivative for the x-values close to a maximum but are less than the maximum?</w:t>
      </w:r>
    </w:p>
    <w:p w:rsidR="00E1691F" w:rsidRDefault="00E1691F" w:rsidP="00666AC9"/>
    <w:p w:rsidR="0002233F" w:rsidRDefault="0002233F" w:rsidP="00666AC9"/>
    <w:p w:rsidR="00E1691F" w:rsidRDefault="00E1691F" w:rsidP="00666AC9">
      <w:r>
        <w:t>8)</w:t>
      </w:r>
      <w:r>
        <w:tab/>
        <w:t>What do you notice about the values of the derivative for the x-values close to a maximum but are greater than the maximum?</w:t>
      </w:r>
    </w:p>
    <w:p w:rsidR="00E1691F" w:rsidRDefault="00E1691F" w:rsidP="00666AC9"/>
    <w:p w:rsidR="0002233F" w:rsidRDefault="0002233F" w:rsidP="00666AC9"/>
    <w:p w:rsidR="00E1691F" w:rsidRDefault="00E1691F" w:rsidP="00666AC9">
      <w:r>
        <w:t>9)</w:t>
      </w:r>
      <w:r>
        <w:tab/>
        <w:t>What do you notice about the values of the derivative for the x-values close to a minimum but are less than the minimum?</w:t>
      </w:r>
    </w:p>
    <w:p w:rsidR="00E1691F" w:rsidRDefault="00E1691F" w:rsidP="00666AC9"/>
    <w:p w:rsidR="0002233F" w:rsidRDefault="0002233F" w:rsidP="00666AC9"/>
    <w:p w:rsidR="00E1691F" w:rsidRDefault="00E1691F" w:rsidP="00666AC9">
      <w:r>
        <w:t>10)</w:t>
      </w:r>
      <w:r>
        <w:tab/>
        <w:t>What do you notice about the values of the derivatives for the x-values close to a minimum but are greater than the minimum?</w:t>
      </w:r>
    </w:p>
    <w:p w:rsidR="00E1691F" w:rsidRDefault="00E1691F" w:rsidP="00666AC9"/>
    <w:p w:rsidR="0002233F" w:rsidRDefault="0002233F" w:rsidP="00666AC9"/>
    <w:p w:rsidR="00E1691F" w:rsidRDefault="00E1691F" w:rsidP="00666AC9">
      <w:r>
        <w:t>11)</w:t>
      </w:r>
      <w:r>
        <w:tab/>
        <w:t xml:space="preserve">Find the second derivative of the function in #1. </w:t>
      </w:r>
    </w:p>
    <w:p w:rsidR="00AE77C6" w:rsidRDefault="00AE77C6" w:rsidP="00666AC9"/>
    <w:p w:rsidR="0002233F" w:rsidRDefault="0002233F" w:rsidP="00666AC9"/>
    <w:p w:rsidR="00E1691F" w:rsidRDefault="00AE77C6" w:rsidP="00666AC9"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92D7DB4" wp14:editId="213C22C2">
                <wp:simplePos x="0" y="0"/>
                <wp:positionH relativeFrom="column">
                  <wp:posOffset>3078480</wp:posOffset>
                </wp:positionH>
                <wp:positionV relativeFrom="paragraph">
                  <wp:posOffset>97155</wp:posOffset>
                </wp:positionV>
                <wp:extent cx="2971800" cy="2971800"/>
                <wp:effectExtent l="0" t="0" r="19050" b="1905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9" name="Straight Connector 9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1" name="Picture 11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459A8FC" id="Group 8" o:spid="_x0000_s1026" style="position:absolute;margin-left:242.4pt;margin-top:7.65pt;width:234pt;height:234pt;z-index:251664384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">
                <v:line id="Straight Connector 9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sorsMAAADaAAAADwAAAGRycy9kb3ducmV2LnhtbESPQWsCMRSE74X+h/AKvRRN7MHq1igq&#10;CJ7E7vbS22Pzuru4eVk2UaO/3giCx2Hmm2Fmi2hbcaLeN441jIYKBHHpTMOVht9iM5iA8AHZYOuY&#10;NFzIw2L++jLDzLgz/9ApD5VIJewz1FCH0GVS+rImi37oOuLk/bveYkiyr6Tp8ZzKbSs/lRpLiw2n&#10;hRo7WtdUHvKj1TDdx8N2NypyxdfVUv19XT+iKbR+f4vLbxCBYniGH/TWJA7uV9INkP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LKK7DAAAA2gAAAA8AAAAAAAAAAAAA&#10;AAAAoQIAAGRycy9kb3ducmV2LnhtbFBLBQYAAAAABAAEAPkAAACRAwAAAAA=&#10;" strokecolor="black [3200]" strokeweight="1.5pt">
                  <v:stroke joinstyle="miter"/>
                </v:line>
                <v:line id="Straight Connector 10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ByJMYAAADbAAAADwAAAGRycy9kb3ducmV2LnhtbESPQWvCQBCF7wX/wzJCb3VjD0VSVxFR&#10;UIRKjbT1NmTHJJidTbNbE/vrO4eCtxnem/e+mc57V6srtaHybGA8SkAR595WXBg4ZuunCagQkS3W&#10;nsnAjQLMZ4OHKabWd/xO10MslIRwSNFAGWOTah3ykhyGkW+IRTv71mGUtS20bbGTcFfr5yR50Q4r&#10;loYSG1qWlF8OP85A9/Gdve2S7af9WmWb0+n2u6/HmTGPw37xCipSH+/m/+uNFXyhl19kAD3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gciTGAAAA2wAAAA8AAAAAAAAA&#10;AAAAAAAAoQIAAGRycy9kb3ducmV2LnhtbFBLBQYAAAAABAAEAPkAAACUAwAAAAA=&#10;" strokecolor="black [3200]" strokeweight="1.5pt">
                  <v:stroke joinstyle="miter"/>
                </v:line>
                <v:shape id="Picture 11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pLiLAAAAA2wAAAA8AAABkcnMvZG93bnJldi54bWxET0uLwjAQvgv7H8IseNNUZVWqUaTLguDB&#10;t3gcmrEtNpPSRO3+eyMI3ubje8503phS3Kl2hWUFvW4Egji1uuBMwWH/1xmDcB5ZY2mZFPyTg/ns&#10;qzXFWNsHb+m+85kIIexiVJB7X8VSujQng65rK+LAXWxt0AdYZ1LX+AjhppT9KBpKgwWHhhwrSnJK&#10;r7ubUZDINTWb3+Tn2D8vlic8jIYDs1Kq/d0sJiA8Nf4jfruXOszvweuXcICcPQ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wOkuIsAAAADbAAAADwAAAAAAAAAAAAAAAACfAgAA&#10;ZHJzL2Rvd25yZXYueG1sUEsFBgAAAAAEAAQA9wAAAIwDAAAAAA==&#10;">
                  <v:imagedata r:id="rId5" o:title=""/>
                  <v:path arrowok="t"/>
                </v:shape>
              </v:group>
            </w:pict>
          </mc:Fallback>
        </mc:AlternateContent>
      </w:r>
    </w:p>
    <w:p w:rsidR="00AE77C6" w:rsidRDefault="00E1691F" w:rsidP="00666AC9">
      <w:r>
        <w:t>12)</w:t>
      </w:r>
      <w:r>
        <w:tab/>
        <w:t>Graph the second derivative you found</w:t>
      </w:r>
    </w:p>
    <w:p w:rsidR="00AE77C6" w:rsidRDefault="00E1691F" w:rsidP="00666AC9">
      <w:proofErr w:type="gramStart"/>
      <w:r>
        <w:t>in</w:t>
      </w:r>
      <w:proofErr w:type="gramEnd"/>
      <w:r>
        <w:t xml:space="preserve"> #11 in the same window as the function and its</w:t>
      </w:r>
    </w:p>
    <w:p w:rsidR="00AE77C6" w:rsidRDefault="00E1691F" w:rsidP="00666AC9">
      <w:proofErr w:type="gramStart"/>
      <w:r>
        <w:t>first</w:t>
      </w:r>
      <w:proofErr w:type="gramEnd"/>
      <w:r>
        <w:t xml:space="preserve"> derivative. Paste a screen shot of the graph</w:t>
      </w:r>
    </w:p>
    <w:p w:rsidR="00E1691F" w:rsidRDefault="00AE77C6" w:rsidP="00666AC9">
      <w:proofErr w:type="gramStart"/>
      <w:r>
        <w:t>or</w:t>
      </w:r>
      <w:proofErr w:type="gramEnd"/>
      <w:r>
        <w:t xml:space="preserve"> sketch the graphs on the right</w:t>
      </w:r>
      <w:r w:rsidR="00E1691F">
        <w:t>.</w:t>
      </w:r>
      <w:r w:rsidRPr="00AE77C6">
        <w:rPr>
          <w:noProof/>
        </w:rPr>
        <w:t xml:space="preserve"> </w:t>
      </w:r>
    </w:p>
    <w:p w:rsidR="00E1691F" w:rsidRDefault="00E1691F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p w:rsidR="00AE77C6" w:rsidRDefault="00AE77C6" w:rsidP="00666AC9"/>
    <w:tbl>
      <w:tblPr>
        <w:tblStyle w:val="TableGrid"/>
        <w:tblpPr w:leftFromText="180" w:rightFromText="180" w:vertAnchor="text" w:horzAnchor="margin" w:tblpXSpec="right" w:tblpY="122"/>
        <w:tblOverlap w:val="never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810"/>
        <w:gridCol w:w="805"/>
      </w:tblGrid>
      <w:tr w:rsidR="00AE77C6" w:rsidTr="00AE77C6">
        <w:tc>
          <w:tcPr>
            <w:tcW w:w="900" w:type="dxa"/>
          </w:tcPr>
          <w:p w:rsidR="00AE77C6" w:rsidRPr="0002233F" w:rsidRDefault="0002233F" w:rsidP="0002233F">
            <w:pPr>
              <w:jc w:val="center"/>
              <w:rPr>
                <w:b/>
              </w:rPr>
            </w:pPr>
            <w:r w:rsidRPr="0002233F">
              <w:rPr>
                <w:b/>
              </w:rPr>
              <w:lastRenderedPageBreak/>
              <w:t>x</w:t>
            </w:r>
          </w:p>
        </w:tc>
        <w:tc>
          <w:tcPr>
            <w:tcW w:w="900" w:type="dxa"/>
          </w:tcPr>
          <w:p w:rsidR="00AE77C6" w:rsidRPr="0002233F" w:rsidRDefault="0002233F" w:rsidP="0002233F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810" w:type="dxa"/>
          </w:tcPr>
          <w:p w:rsidR="00AE77C6" w:rsidRPr="0002233F" w:rsidRDefault="0002233F" w:rsidP="0002233F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  <w:tc>
          <w:tcPr>
            <w:tcW w:w="805" w:type="dxa"/>
          </w:tcPr>
          <w:p w:rsidR="00AE77C6" w:rsidRPr="0002233F" w:rsidRDefault="0002233F" w:rsidP="0002233F">
            <w:pPr>
              <w:jc w:val="center"/>
              <w:rPr>
                <w:b/>
              </w:rPr>
            </w:pPr>
            <w:r w:rsidRPr="0002233F">
              <w:rPr>
                <w:b/>
              </w:rPr>
              <w:t>f”(x)</w:t>
            </w:r>
          </w:p>
        </w:tc>
      </w:tr>
      <w:tr w:rsidR="00AE77C6" w:rsidTr="00AE77C6">
        <w:tc>
          <w:tcPr>
            <w:tcW w:w="900" w:type="dxa"/>
          </w:tcPr>
          <w:p w:rsidR="00AE77C6" w:rsidRDefault="00AE77C6" w:rsidP="00AE77C6"/>
        </w:tc>
        <w:tc>
          <w:tcPr>
            <w:tcW w:w="900" w:type="dxa"/>
          </w:tcPr>
          <w:p w:rsidR="00AE77C6" w:rsidRDefault="00AE77C6" w:rsidP="00AE77C6"/>
        </w:tc>
        <w:tc>
          <w:tcPr>
            <w:tcW w:w="810" w:type="dxa"/>
          </w:tcPr>
          <w:p w:rsidR="00AE77C6" w:rsidRDefault="00AE77C6" w:rsidP="00AE77C6"/>
        </w:tc>
        <w:tc>
          <w:tcPr>
            <w:tcW w:w="805" w:type="dxa"/>
          </w:tcPr>
          <w:p w:rsidR="00AE77C6" w:rsidRDefault="00AE77C6" w:rsidP="00AE77C6"/>
        </w:tc>
      </w:tr>
      <w:tr w:rsidR="00AE77C6" w:rsidTr="00AE77C6">
        <w:tc>
          <w:tcPr>
            <w:tcW w:w="900" w:type="dxa"/>
          </w:tcPr>
          <w:p w:rsidR="00AE77C6" w:rsidRDefault="00AE77C6" w:rsidP="00AE77C6"/>
        </w:tc>
        <w:tc>
          <w:tcPr>
            <w:tcW w:w="900" w:type="dxa"/>
          </w:tcPr>
          <w:p w:rsidR="00AE77C6" w:rsidRDefault="00AE77C6" w:rsidP="00AE77C6"/>
        </w:tc>
        <w:tc>
          <w:tcPr>
            <w:tcW w:w="810" w:type="dxa"/>
          </w:tcPr>
          <w:p w:rsidR="00AE77C6" w:rsidRDefault="00AE77C6" w:rsidP="00AE77C6"/>
        </w:tc>
        <w:tc>
          <w:tcPr>
            <w:tcW w:w="805" w:type="dxa"/>
          </w:tcPr>
          <w:p w:rsidR="00AE77C6" w:rsidRDefault="00AE77C6" w:rsidP="00AE77C6"/>
        </w:tc>
      </w:tr>
      <w:tr w:rsidR="00AE77C6" w:rsidTr="00AE77C6">
        <w:tc>
          <w:tcPr>
            <w:tcW w:w="900" w:type="dxa"/>
          </w:tcPr>
          <w:p w:rsidR="00AE77C6" w:rsidRDefault="00AE77C6" w:rsidP="00AE77C6"/>
        </w:tc>
        <w:tc>
          <w:tcPr>
            <w:tcW w:w="900" w:type="dxa"/>
          </w:tcPr>
          <w:p w:rsidR="00AE77C6" w:rsidRDefault="00AE77C6" w:rsidP="00AE77C6"/>
        </w:tc>
        <w:tc>
          <w:tcPr>
            <w:tcW w:w="810" w:type="dxa"/>
          </w:tcPr>
          <w:p w:rsidR="00AE77C6" w:rsidRDefault="00AE77C6" w:rsidP="00AE77C6"/>
        </w:tc>
        <w:tc>
          <w:tcPr>
            <w:tcW w:w="805" w:type="dxa"/>
          </w:tcPr>
          <w:p w:rsidR="00AE77C6" w:rsidRDefault="00AE77C6" w:rsidP="00AE77C6"/>
        </w:tc>
      </w:tr>
      <w:tr w:rsidR="00AE77C6" w:rsidTr="00AE77C6">
        <w:tc>
          <w:tcPr>
            <w:tcW w:w="900" w:type="dxa"/>
          </w:tcPr>
          <w:p w:rsidR="00AE77C6" w:rsidRDefault="00AE77C6" w:rsidP="00AE77C6"/>
        </w:tc>
        <w:tc>
          <w:tcPr>
            <w:tcW w:w="900" w:type="dxa"/>
          </w:tcPr>
          <w:p w:rsidR="00AE77C6" w:rsidRDefault="00AE77C6" w:rsidP="00AE77C6"/>
        </w:tc>
        <w:tc>
          <w:tcPr>
            <w:tcW w:w="810" w:type="dxa"/>
          </w:tcPr>
          <w:p w:rsidR="00AE77C6" w:rsidRDefault="00AE77C6" w:rsidP="00AE77C6"/>
        </w:tc>
        <w:tc>
          <w:tcPr>
            <w:tcW w:w="805" w:type="dxa"/>
          </w:tcPr>
          <w:p w:rsidR="00AE77C6" w:rsidRDefault="00AE77C6" w:rsidP="00AE77C6"/>
        </w:tc>
      </w:tr>
      <w:tr w:rsidR="00AE77C6" w:rsidTr="00AE77C6">
        <w:tc>
          <w:tcPr>
            <w:tcW w:w="900" w:type="dxa"/>
          </w:tcPr>
          <w:p w:rsidR="00AE77C6" w:rsidRDefault="00AE77C6" w:rsidP="00AE77C6"/>
        </w:tc>
        <w:tc>
          <w:tcPr>
            <w:tcW w:w="900" w:type="dxa"/>
          </w:tcPr>
          <w:p w:rsidR="00AE77C6" w:rsidRDefault="00AE77C6" w:rsidP="00AE77C6"/>
        </w:tc>
        <w:tc>
          <w:tcPr>
            <w:tcW w:w="810" w:type="dxa"/>
          </w:tcPr>
          <w:p w:rsidR="00AE77C6" w:rsidRDefault="00AE77C6" w:rsidP="00AE77C6"/>
        </w:tc>
        <w:tc>
          <w:tcPr>
            <w:tcW w:w="805" w:type="dxa"/>
          </w:tcPr>
          <w:p w:rsidR="00AE77C6" w:rsidRDefault="00AE77C6" w:rsidP="00AE77C6"/>
        </w:tc>
      </w:tr>
      <w:tr w:rsidR="00AE77C6" w:rsidTr="00AE77C6">
        <w:tc>
          <w:tcPr>
            <w:tcW w:w="900" w:type="dxa"/>
          </w:tcPr>
          <w:p w:rsidR="00AE77C6" w:rsidRDefault="00AE77C6" w:rsidP="00AE77C6"/>
        </w:tc>
        <w:tc>
          <w:tcPr>
            <w:tcW w:w="900" w:type="dxa"/>
          </w:tcPr>
          <w:p w:rsidR="00AE77C6" w:rsidRDefault="00AE77C6" w:rsidP="00AE77C6"/>
        </w:tc>
        <w:tc>
          <w:tcPr>
            <w:tcW w:w="810" w:type="dxa"/>
          </w:tcPr>
          <w:p w:rsidR="00AE77C6" w:rsidRDefault="00AE77C6" w:rsidP="00AE77C6"/>
        </w:tc>
        <w:tc>
          <w:tcPr>
            <w:tcW w:w="805" w:type="dxa"/>
          </w:tcPr>
          <w:p w:rsidR="00AE77C6" w:rsidRDefault="00AE77C6" w:rsidP="00AE77C6"/>
        </w:tc>
      </w:tr>
      <w:tr w:rsidR="00AE77C6" w:rsidTr="00AE77C6">
        <w:tc>
          <w:tcPr>
            <w:tcW w:w="900" w:type="dxa"/>
          </w:tcPr>
          <w:p w:rsidR="00AE77C6" w:rsidRDefault="00AE77C6" w:rsidP="00AE77C6"/>
        </w:tc>
        <w:tc>
          <w:tcPr>
            <w:tcW w:w="900" w:type="dxa"/>
          </w:tcPr>
          <w:p w:rsidR="00AE77C6" w:rsidRDefault="00AE77C6" w:rsidP="00AE77C6"/>
        </w:tc>
        <w:tc>
          <w:tcPr>
            <w:tcW w:w="810" w:type="dxa"/>
          </w:tcPr>
          <w:p w:rsidR="00AE77C6" w:rsidRDefault="00AE77C6" w:rsidP="00AE77C6"/>
        </w:tc>
        <w:tc>
          <w:tcPr>
            <w:tcW w:w="805" w:type="dxa"/>
          </w:tcPr>
          <w:p w:rsidR="00AE77C6" w:rsidRDefault="00AE77C6" w:rsidP="00AE77C6"/>
        </w:tc>
      </w:tr>
      <w:tr w:rsidR="00AE77C6" w:rsidTr="00AE77C6">
        <w:tc>
          <w:tcPr>
            <w:tcW w:w="900" w:type="dxa"/>
          </w:tcPr>
          <w:p w:rsidR="00AE77C6" w:rsidRDefault="00AE77C6" w:rsidP="00AE77C6"/>
        </w:tc>
        <w:tc>
          <w:tcPr>
            <w:tcW w:w="900" w:type="dxa"/>
          </w:tcPr>
          <w:p w:rsidR="00AE77C6" w:rsidRDefault="00AE77C6" w:rsidP="00AE77C6"/>
        </w:tc>
        <w:tc>
          <w:tcPr>
            <w:tcW w:w="810" w:type="dxa"/>
          </w:tcPr>
          <w:p w:rsidR="00AE77C6" w:rsidRDefault="00AE77C6" w:rsidP="00AE77C6"/>
        </w:tc>
        <w:tc>
          <w:tcPr>
            <w:tcW w:w="805" w:type="dxa"/>
          </w:tcPr>
          <w:p w:rsidR="00AE77C6" w:rsidRDefault="00AE77C6" w:rsidP="00AE77C6"/>
        </w:tc>
      </w:tr>
      <w:tr w:rsidR="00AE77C6" w:rsidTr="00AE77C6">
        <w:tc>
          <w:tcPr>
            <w:tcW w:w="900" w:type="dxa"/>
          </w:tcPr>
          <w:p w:rsidR="00AE77C6" w:rsidRDefault="00AE77C6" w:rsidP="00AE77C6"/>
        </w:tc>
        <w:tc>
          <w:tcPr>
            <w:tcW w:w="900" w:type="dxa"/>
          </w:tcPr>
          <w:p w:rsidR="00AE77C6" w:rsidRDefault="00AE77C6" w:rsidP="00AE77C6"/>
        </w:tc>
        <w:tc>
          <w:tcPr>
            <w:tcW w:w="810" w:type="dxa"/>
          </w:tcPr>
          <w:p w:rsidR="00AE77C6" w:rsidRDefault="00AE77C6" w:rsidP="00AE77C6"/>
        </w:tc>
        <w:tc>
          <w:tcPr>
            <w:tcW w:w="805" w:type="dxa"/>
          </w:tcPr>
          <w:p w:rsidR="00AE77C6" w:rsidRDefault="00AE77C6" w:rsidP="00AE77C6"/>
        </w:tc>
      </w:tr>
      <w:tr w:rsidR="00AE77C6" w:rsidTr="00AE77C6">
        <w:tc>
          <w:tcPr>
            <w:tcW w:w="900" w:type="dxa"/>
          </w:tcPr>
          <w:p w:rsidR="00AE77C6" w:rsidRDefault="00AE77C6" w:rsidP="00AE77C6"/>
        </w:tc>
        <w:tc>
          <w:tcPr>
            <w:tcW w:w="900" w:type="dxa"/>
          </w:tcPr>
          <w:p w:rsidR="00AE77C6" w:rsidRDefault="00AE77C6" w:rsidP="00AE77C6"/>
        </w:tc>
        <w:tc>
          <w:tcPr>
            <w:tcW w:w="810" w:type="dxa"/>
          </w:tcPr>
          <w:p w:rsidR="00AE77C6" w:rsidRDefault="00AE77C6" w:rsidP="00AE77C6"/>
        </w:tc>
        <w:tc>
          <w:tcPr>
            <w:tcW w:w="805" w:type="dxa"/>
          </w:tcPr>
          <w:p w:rsidR="00AE77C6" w:rsidRDefault="00AE77C6" w:rsidP="00AE77C6"/>
        </w:tc>
      </w:tr>
      <w:tr w:rsidR="0002233F" w:rsidTr="00AE77C6">
        <w:tc>
          <w:tcPr>
            <w:tcW w:w="900" w:type="dxa"/>
          </w:tcPr>
          <w:p w:rsidR="0002233F" w:rsidRDefault="0002233F" w:rsidP="00AE77C6"/>
        </w:tc>
        <w:tc>
          <w:tcPr>
            <w:tcW w:w="900" w:type="dxa"/>
          </w:tcPr>
          <w:p w:rsidR="0002233F" w:rsidRDefault="0002233F" w:rsidP="00AE77C6"/>
        </w:tc>
        <w:tc>
          <w:tcPr>
            <w:tcW w:w="810" w:type="dxa"/>
          </w:tcPr>
          <w:p w:rsidR="0002233F" w:rsidRDefault="0002233F" w:rsidP="00AE77C6"/>
        </w:tc>
        <w:tc>
          <w:tcPr>
            <w:tcW w:w="805" w:type="dxa"/>
          </w:tcPr>
          <w:p w:rsidR="0002233F" w:rsidRDefault="0002233F" w:rsidP="00AE77C6"/>
        </w:tc>
      </w:tr>
      <w:tr w:rsidR="00AE77C6" w:rsidTr="00AE77C6">
        <w:tc>
          <w:tcPr>
            <w:tcW w:w="900" w:type="dxa"/>
          </w:tcPr>
          <w:p w:rsidR="00AE77C6" w:rsidRDefault="00AE77C6" w:rsidP="00AE77C6"/>
        </w:tc>
        <w:tc>
          <w:tcPr>
            <w:tcW w:w="900" w:type="dxa"/>
          </w:tcPr>
          <w:p w:rsidR="00AE77C6" w:rsidRDefault="00AE77C6" w:rsidP="00AE77C6"/>
        </w:tc>
        <w:tc>
          <w:tcPr>
            <w:tcW w:w="810" w:type="dxa"/>
          </w:tcPr>
          <w:p w:rsidR="00AE77C6" w:rsidRDefault="00AE77C6" w:rsidP="00AE77C6"/>
        </w:tc>
        <w:tc>
          <w:tcPr>
            <w:tcW w:w="805" w:type="dxa"/>
          </w:tcPr>
          <w:p w:rsidR="00AE77C6" w:rsidRDefault="00AE77C6" w:rsidP="00AE77C6"/>
        </w:tc>
      </w:tr>
    </w:tbl>
    <w:p w:rsidR="00AE77C6" w:rsidRDefault="00E1691F" w:rsidP="00E1691F">
      <w:r>
        <w:t>13)</w:t>
      </w:r>
      <w:r>
        <w:tab/>
        <w:t>Using the same technology or a different</w:t>
      </w:r>
    </w:p>
    <w:p w:rsidR="00AE77C6" w:rsidRDefault="00E1691F" w:rsidP="00E1691F">
      <w:proofErr w:type="gramStart"/>
      <w:r>
        <w:t>technology</w:t>
      </w:r>
      <w:proofErr w:type="gramEnd"/>
      <w:r>
        <w:t xml:space="preserve"> tool of your choosing, create a table</w:t>
      </w:r>
    </w:p>
    <w:p w:rsidR="00AE77C6" w:rsidRDefault="00E1691F" w:rsidP="00E1691F">
      <w:proofErr w:type="gramStart"/>
      <w:r>
        <w:t>of</w:t>
      </w:r>
      <w:proofErr w:type="gramEnd"/>
      <w:r>
        <w:t xml:space="preserve"> values containing x, the original function value, </w:t>
      </w:r>
    </w:p>
    <w:p w:rsidR="00AE77C6" w:rsidRDefault="00AE77C6" w:rsidP="00E1691F">
      <w:proofErr w:type="gramStart"/>
      <w:r>
        <w:t>t</w:t>
      </w:r>
      <w:r w:rsidR="00E1691F">
        <w:t>he</w:t>
      </w:r>
      <w:proofErr w:type="gramEnd"/>
      <w:r w:rsidR="00E1691F">
        <w:t xml:space="preserve"> first derivative value, and the second derivative</w:t>
      </w:r>
    </w:p>
    <w:p w:rsidR="00AE77C6" w:rsidRDefault="00E1691F" w:rsidP="00E1691F">
      <w:proofErr w:type="gramStart"/>
      <w:r>
        <w:t>value</w:t>
      </w:r>
      <w:proofErr w:type="gramEnd"/>
      <w:r>
        <w:t>. The x-values should increase or decrease by</w:t>
      </w:r>
    </w:p>
    <w:p w:rsidR="00AE77C6" w:rsidRDefault="00E1691F" w:rsidP="00E1691F">
      <w:r>
        <w:t>0.25. Paste a screen shot of your table</w:t>
      </w:r>
      <w:r w:rsidR="00AE77C6">
        <w:t xml:space="preserve"> or write it to</w:t>
      </w:r>
    </w:p>
    <w:p w:rsidR="00AE77C6" w:rsidRDefault="00AE77C6" w:rsidP="00E1691F">
      <w:proofErr w:type="gramStart"/>
      <w:r>
        <w:t>the</w:t>
      </w:r>
      <w:proofErr w:type="gramEnd"/>
      <w:r>
        <w:t xml:space="preserve"> right</w:t>
      </w:r>
      <w:r w:rsidR="00E1691F">
        <w:t xml:space="preserve">. (If you are using a graphing calculator, </w:t>
      </w:r>
    </w:p>
    <w:p w:rsidR="00AE77C6" w:rsidRDefault="00E1691F" w:rsidP="00E1691F">
      <w:proofErr w:type="gramStart"/>
      <w:r>
        <w:t>have</w:t>
      </w:r>
      <w:proofErr w:type="gramEnd"/>
      <w:r>
        <w:t xml:space="preserve"> the screen shot show x, the first derivative</w:t>
      </w:r>
    </w:p>
    <w:p w:rsidR="00E1691F" w:rsidRDefault="00E1691F" w:rsidP="00E1691F">
      <w:proofErr w:type="gramStart"/>
      <w:r>
        <w:t>value</w:t>
      </w:r>
      <w:proofErr w:type="gramEnd"/>
      <w:r>
        <w:t>, and the second derivative value.)</w:t>
      </w:r>
    </w:p>
    <w:p w:rsidR="00E1691F" w:rsidRDefault="00E1691F" w:rsidP="00E1691F"/>
    <w:p w:rsidR="00E1691F" w:rsidRDefault="00E1691F" w:rsidP="00E1691F">
      <w:r>
        <w:t>14)</w:t>
      </w:r>
      <w:r>
        <w:tab/>
        <w:t>What do you notice about the second derivative values for the x-value of the maxima?</w:t>
      </w:r>
    </w:p>
    <w:p w:rsidR="00E1691F" w:rsidRDefault="00E1691F" w:rsidP="00E1691F"/>
    <w:p w:rsidR="00AE77C6" w:rsidRDefault="00AE77C6" w:rsidP="00E1691F"/>
    <w:p w:rsidR="00AE77C6" w:rsidRDefault="00AE77C6" w:rsidP="00E1691F"/>
    <w:p w:rsidR="00E1691F" w:rsidRDefault="00E1691F" w:rsidP="00E1691F">
      <w:r>
        <w:t>15)</w:t>
      </w:r>
      <w:r>
        <w:tab/>
        <w:t>What do you notice about the second derivative values for the x-value of the minima?</w:t>
      </w:r>
    </w:p>
    <w:p w:rsidR="00E1691F" w:rsidRDefault="00E1691F" w:rsidP="00E1691F"/>
    <w:p w:rsidR="00AE77C6" w:rsidRDefault="00AE77C6" w:rsidP="00E1691F"/>
    <w:p w:rsidR="00AE77C6" w:rsidRDefault="00AE77C6" w:rsidP="00E1691F"/>
    <w:p w:rsidR="00E1691F" w:rsidRDefault="0002233F" w:rsidP="00E1691F"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21C4E61" wp14:editId="02F79EEE">
                <wp:simplePos x="0" y="0"/>
                <wp:positionH relativeFrom="column">
                  <wp:posOffset>3558540</wp:posOffset>
                </wp:positionH>
                <wp:positionV relativeFrom="paragraph">
                  <wp:posOffset>113030</wp:posOffset>
                </wp:positionV>
                <wp:extent cx="2971800" cy="2971800"/>
                <wp:effectExtent l="0" t="0" r="19050" b="1905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13" name="Straight Connector 13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ED1892" id="Group 12" o:spid="_x0000_s1026" style="position:absolute;margin-left:280.2pt;margin-top:8.9pt;width:234pt;height:234pt;z-index:251666432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">
                <v:line id="Straight Connector 13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JuE8IAAADbAAAADwAAAGRycy9kb3ducmV2LnhtbERPTWsCMRC9F/wPYYReiia20OpqFC0I&#10;nqTd9eJt2Iy7i5vJskk1+usbodDbPN7nLFbRtuJCvW8ca5iMFQji0pmGKw2HYjuagvAB2WDrmDTc&#10;yMNqOXhaYGbclb/pkodKpBD2GWqoQ+gyKX1Zk0U/dh1x4k6utxgS7CtperymcNvKV6XepcWGU0ON&#10;HX3WVJ7zH6th9hXPu/2kyBXfN2t1/Li/RFNo/TyM6zmIQDH8i//cO5Pmv8Hjl3SA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JuE8IAAADbAAAADwAAAAAAAAAAAAAA&#10;AAChAgAAZHJzL2Rvd25yZXYueG1sUEsFBgAAAAAEAAQA+QAAAJADAAAAAA==&#10;" strokecolor="black [3200]" strokeweight="1.5pt">
                  <v:stroke joinstyle="miter"/>
                </v:line>
                <v:line id="Straight Connector 14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t0J8MAAADbAAAADwAAAGRycy9kb3ducmV2LnhtbERPTWvCQBC9C/0PyxS86cYiIqmriLSg&#10;CIpG2nobsmMSzM6m2dXE/vquIHibx/ucyaw1pbhS7QrLCgb9CARxanXBmYJD8tkbg3AeWWNpmRTc&#10;yMFs+tKZYKxtwzu67n0mQgi7GBXk3lexlC7NyaDr24o4cCdbG/QB1pnUNTYh3JTyLYpG0mDBoSHH&#10;ihY5pef9xShovn6TzTpafeufj2R5PN7+tuUgUar72s7fQXhq/VP8cC91mD+E+y/hADn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bdCfDAAAA2wAAAA8AAAAAAAAAAAAA&#10;AAAAoQIAAGRycy9kb3ducmV2LnhtbFBLBQYAAAAABAAEAPkAAACRAwAAAAA=&#10;" strokecolor="black [3200]" strokeweight="1.5pt">
                  <v:stroke joinstyle="miter"/>
                </v:line>
                <v:shape id="Picture 15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/SKCHDAAAA2wAAAA8AAABkcnMvZG93bnJldi54bWxET01rwkAQvQv9D8sIvTUblaSSuoqkCEIP&#10;tTFKj0N2moRmZ0N2q+m/7woFb/N4n7PajKYTFxpca1nBLIpBEFdWt1wrKI+7pyUI55E1dpZJwS85&#10;2KwfJivMtL3yB10KX4sQwi5DBY33fSalqxoy6CLbEwfuyw4GfYBDLfWA1xBuOjmP41QabDk0NNhT&#10;3lD1XfwYBbl8p/Hwmien+ed2f8byOV2YN6Uep+P2BYSn0d/F/+69DvMTuP0SDpDr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v9IoIcMAAADbAAAADwAAAAAAAAAAAAAAAACf&#10;AgAAZHJzL2Rvd25yZXYueG1sUEsFBgAAAAAEAAQA9wAAAI8DAAAAAA==&#10;">
                  <v:imagedata r:id="rId5" o:title=""/>
                  <v:path arrowok="t"/>
                </v:shape>
              </v:group>
            </w:pict>
          </mc:Fallback>
        </mc:AlternateContent>
      </w:r>
      <w:r w:rsidR="00E1691F">
        <w:t xml:space="preserve">B. </w:t>
      </w:r>
    </w:p>
    <w:p w:rsidR="00E1691F" w:rsidRDefault="00E1691F" w:rsidP="00E1691F">
      <w:r>
        <w:t xml:space="preserve">Use technology of your choosing to complete the following. </w:t>
      </w:r>
    </w:p>
    <w:p w:rsidR="0002233F" w:rsidRDefault="002D6E0D" w:rsidP="00E1691F">
      <w:r>
        <w:t>1)</w:t>
      </w:r>
      <w:r>
        <w:tab/>
        <w:t xml:space="preserve">Graph y = </w:t>
      </w:r>
      <w:r w:rsidRPr="002D6E0D">
        <w:rPr>
          <w:position w:val="-24"/>
        </w:rPr>
        <w:object w:dxaOrig="420" w:dyaOrig="620">
          <v:shape id="_x0000_i1028" type="#_x0000_t75" style="width:21pt;height:31.2pt" o:ole="">
            <v:imagedata r:id="rId12" o:title=""/>
          </v:shape>
          <o:OLEObject Type="Embed" ProgID="Equation.DSMT4" ShapeID="_x0000_i1028" DrawAspect="Content" ObjectID="_1468592365" r:id="rId13"/>
        </w:object>
      </w:r>
      <w:r w:rsidR="00E1691F">
        <w:t>x</w:t>
      </w:r>
      <w:r w:rsidR="00E1691F">
        <w:rPr>
          <w:vertAlign w:val="superscript"/>
        </w:rPr>
        <w:t>4</w:t>
      </w:r>
      <w:r w:rsidR="00E1691F">
        <w:t xml:space="preserve"> + x</w:t>
      </w:r>
      <w:r w:rsidR="00E1691F">
        <w:rPr>
          <w:vertAlign w:val="superscript"/>
        </w:rPr>
        <w:t>3</w:t>
      </w:r>
      <w:r w:rsidR="00E1691F">
        <w:t xml:space="preserve"> + 3x</w:t>
      </w:r>
      <w:r w:rsidR="00E1691F">
        <w:rPr>
          <w:vertAlign w:val="superscript"/>
        </w:rPr>
        <w:t>2</w:t>
      </w:r>
      <w:r w:rsidR="00E1691F">
        <w:t xml:space="preserve"> – 8x – 6. Choose a</w:t>
      </w:r>
    </w:p>
    <w:p w:rsidR="0002233F" w:rsidRDefault="00E1691F" w:rsidP="00E1691F">
      <w:proofErr w:type="gramStart"/>
      <w:r>
        <w:t>window</w:t>
      </w:r>
      <w:proofErr w:type="gramEnd"/>
      <w:r>
        <w:t xml:space="preserve"> that will allow you to see all maxima and minima.</w:t>
      </w:r>
    </w:p>
    <w:p w:rsidR="0002233F" w:rsidRDefault="00E1691F" w:rsidP="00E1691F">
      <w:r>
        <w:t>Paste a screen shot of your graph along with identifying</w:t>
      </w:r>
    </w:p>
    <w:p w:rsidR="0002233F" w:rsidRDefault="0002233F" w:rsidP="00E1691F">
      <w:proofErr w:type="gramStart"/>
      <w:r>
        <w:t>the</w:t>
      </w:r>
      <w:proofErr w:type="gramEnd"/>
      <w:r>
        <w:t xml:space="preserve"> window you chose or sketch the graph on the right.</w:t>
      </w:r>
    </w:p>
    <w:p w:rsidR="0002233F" w:rsidRDefault="0002233F" w:rsidP="00E1691F"/>
    <w:p w:rsidR="0002233F" w:rsidRDefault="0002233F" w:rsidP="00E1691F"/>
    <w:p w:rsidR="0002233F" w:rsidRDefault="0002233F" w:rsidP="00E1691F"/>
    <w:p w:rsidR="0002233F" w:rsidRDefault="0002233F" w:rsidP="00E1691F"/>
    <w:p w:rsidR="0002233F" w:rsidRDefault="0002233F" w:rsidP="00E1691F"/>
    <w:p w:rsidR="0002233F" w:rsidRDefault="0002233F" w:rsidP="00E1691F"/>
    <w:p w:rsidR="00E1691F" w:rsidRDefault="0002233F" w:rsidP="00E1691F">
      <w:pPr>
        <w:rPr>
          <w:noProof/>
        </w:rPr>
      </w:pPr>
      <w:r w:rsidRPr="0002233F">
        <w:rPr>
          <w:noProof/>
        </w:rPr>
        <w:t xml:space="preserve"> </w:t>
      </w:r>
    </w:p>
    <w:p w:rsidR="0002233F" w:rsidRDefault="0002233F" w:rsidP="00E1691F"/>
    <w:p w:rsidR="0002233F" w:rsidRDefault="0002233F" w:rsidP="00E1691F"/>
    <w:p w:rsidR="00E1691F" w:rsidRDefault="00E1691F" w:rsidP="00E1691F"/>
    <w:p w:rsidR="00E1691F" w:rsidRDefault="00E1691F" w:rsidP="00E1691F">
      <w:r>
        <w:t>2)</w:t>
      </w:r>
      <w:r>
        <w:tab/>
        <w:t xml:space="preserve">Locate all maxima and minima. </w:t>
      </w:r>
    </w:p>
    <w:p w:rsidR="00E1691F" w:rsidRDefault="00E1691F" w:rsidP="00E1691F">
      <w:proofErr w:type="gramStart"/>
      <w:r>
        <w:t>relative</w:t>
      </w:r>
      <w:proofErr w:type="gramEnd"/>
      <w:r>
        <w:t xml:space="preserve"> maxima:</w:t>
      </w:r>
      <w:r>
        <w:tab/>
      </w:r>
      <w:r>
        <w:tab/>
      </w:r>
      <w:r>
        <w:tab/>
      </w:r>
      <w:r>
        <w:tab/>
      </w:r>
      <w:r>
        <w:tab/>
        <w:t>relative minima:</w:t>
      </w:r>
    </w:p>
    <w:p w:rsidR="00E1691F" w:rsidRDefault="00E1691F" w:rsidP="00E1691F"/>
    <w:p w:rsidR="0002233F" w:rsidRDefault="0002233F" w:rsidP="00E1691F"/>
    <w:p w:rsidR="00E1691F" w:rsidRDefault="00E1691F" w:rsidP="00E1691F">
      <w:r>
        <w:t>3)</w:t>
      </w:r>
      <w:r>
        <w:tab/>
        <w:t>Find the equation of the derivative of the function in #1.</w:t>
      </w:r>
    </w:p>
    <w:p w:rsidR="00E1691F" w:rsidRDefault="00E1691F" w:rsidP="00E1691F"/>
    <w:p w:rsidR="0002233F" w:rsidRDefault="0002233F" w:rsidP="00E1691F"/>
    <w:p w:rsidR="00275C7E" w:rsidRDefault="00275C7E" w:rsidP="00E1691F"/>
    <w:p w:rsidR="00275C7E" w:rsidRDefault="0002233F" w:rsidP="00E1691F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67BC1305" wp14:editId="3532908B">
                <wp:simplePos x="0" y="0"/>
                <wp:positionH relativeFrom="column">
                  <wp:posOffset>3147060</wp:posOffset>
                </wp:positionH>
                <wp:positionV relativeFrom="paragraph">
                  <wp:posOffset>5715</wp:posOffset>
                </wp:positionV>
                <wp:extent cx="2971800" cy="2971800"/>
                <wp:effectExtent l="0" t="0" r="19050" b="1905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21" name="Straight Connector 21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3C267E" id="Group 20" o:spid="_x0000_s1026" style="position:absolute;margin-left:247.8pt;margin-top:.45pt;width:234pt;height:234pt;z-index:251670528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">
                <v:line id="Straight Connector 21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CfQsQAAADbAAAADwAAAGRycy9kb3ducmV2LnhtbESPQWsCMRSE7wX/Q3gFL6Um68HWrVG0&#10;IHgSu9uLt8fmdXdx87JsUo3+eiMUehxm5htmsYq2E2cafOtYQzZRIIgrZ1quNXyX29d3ED4gG+wc&#10;k4YreVgtR08LzI278Bedi1CLBGGfo4YmhD6X0lcNWfQT1xMn78cNFkOSQy3NgJcEt52cKjWTFltO&#10;Cw329NlQdSp+rYb5IZ52+6wsFN82a3V8u71EU2o9fo7rDxCBYvgP/7V3RsM0g8e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J9CxAAAANsAAAAPAAAAAAAAAAAA&#10;AAAAAKECAABkcnMvZG93bnJldi54bWxQSwUGAAAAAAQABAD5AAAAkgMAAAAA&#10;" strokecolor="black [3200]" strokeweight="1.5pt">
                  <v:stroke joinstyle="miter"/>
                </v:line>
                <v:line id="Straight Connector 22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KDdcYAAADbAAAADwAAAGRycy9kb3ducmV2LnhtbESPQWvCQBSE70L/w/IEb3WTHKSkrkGK&#10;BUVo0ZS23h7ZZxKafRuzq4n99V2h4HGYmW+YeTaYRlyoc7VlBfE0AkFcWF1zqeAjf318AuE8ssbG&#10;Mim4koNs8TCaY6ptzzu67H0pAoRdigoq79tUSldUZNBNbUscvKPtDPogu1LqDvsAN41MomgmDdYc&#10;Fips6aWi4md/Ngr6z1P+to02X/p7la8Ph+vvexPnSk3Gw/IZhKfB38P/7bVWkCRw+xJ+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Sg3XGAAAA2wAAAA8AAAAAAAAA&#10;AAAAAAAAoQIAAGRycy9kb3ducmV2LnhtbFBLBQYAAAAABAAEAPkAAACUAwAAAAA=&#10;" strokecolor="black [3200]" strokeweight="1.5pt">
                  <v:stroke joinstyle="miter"/>
                </v:line>
                <v:shape id="Picture 23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Eb33PFAAAA2wAAAA8AAABkcnMvZG93bnJldi54bWxEj0FrwkAUhO+F/oflFbzpppFaSbOKpAgB&#10;D7aalh4f2WcSzL4N2TWm/94tCD0OM/MNk65H04qBetdYVvA8i0AQl1Y3XCkojtvpEoTzyBpby6Tg&#10;lxysV48PKSbaXvmThoOvRICwS1BB7X2XSOnKmgy6me2Ig3eyvUEfZF9J3eM1wE0r4yhaSIMNh4Ua&#10;O8pqKs+Hi1GQyT2NH+/Zy1f8s8m/sXhdzM1OqcnTuHkD4Wn0/+F7O9cK4jn8fQk/QK5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RG99zxQAAANsAAAAPAAAAAAAAAAAAAAAA&#10;AJ8CAABkcnMvZG93bnJldi54bWxQSwUGAAAAAAQABAD3AAAAkQMAAAAA&#10;">
                  <v:imagedata r:id="rId5" o:title=""/>
                  <v:path arrowok="t"/>
                </v:shape>
              </v:group>
            </w:pict>
          </mc:Fallback>
        </mc:AlternateContent>
      </w:r>
      <w:r w:rsidR="00E1691F">
        <w:t>4)</w:t>
      </w:r>
      <w:r w:rsidR="00E1691F">
        <w:tab/>
        <w:t>Graph the derivative in the same window</w:t>
      </w:r>
    </w:p>
    <w:p w:rsidR="00275C7E" w:rsidRDefault="00E1691F" w:rsidP="00E1691F">
      <w:proofErr w:type="gramStart"/>
      <w:r>
        <w:t>you</w:t>
      </w:r>
      <w:proofErr w:type="gramEnd"/>
      <w:r>
        <w:t xml:space="preserve"> graphed the function in #1. Paste a screen shot</w:t>
      </w:r>
    </w:p>
    <w:p w:rsidR="00E1691F" w:rsidRDefault="00E1691F" w:rsidP="00E1691F">
      <w:proofErr w:type="gramStart"/>
      <w:r>
        <w:t>of</w:t>
      </w:r>
      <w:proofErr w:type="gramEnd"/>
      <w:r>
        <w:t xml:space="preserve"> the graph</w:t>
      </w:r>
      <w:r w:rsidR="001D0A86">
        <w:t xml:space="preserve"> or sketch the graph on the right</w:t>
      </w:r>
      <w:r>
        <w:t>.</w:t>
      </w:r>
    </w:p>
    <w:p w:rsidR="00E1691F" w:rsidRDefault="00E1691F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tbl>
      <w:tblPr>
        <w:tblStyle w:val="TableGrid"/>
        <w:tblpPr w:leftFromText="180" w:rightFromText="180" w:vertAnchor="text" w:horzAnchor="margin" w:tblpXSpec="right" w:tblpY="78"/>
        <w:tblOverlap w:val="never"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</w:tblGrid>
      <w:tr w:rsidR="00275C7E" w:rsidTr="00275C7E">
        <w:tc>
          <w:tcPr>
            <w:tcW w:w="72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x</w:t>
            </w:r>
          </w:p>
        </w:tc>
        <w:tc>
          <w:tcPr>
            <w:tcW w:w="72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72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</w:tbl>
    <w:p w:rsidR="00E1691F" w:rsidRDefault="00E1691F" w:rsidP="00E1691F">
      <w:r>
        <w:t>5)</w:t>
      </w:r>
      <w:r>
        <w:tab/>
        <w:t>Using the same technology or a different technology tool of your choosing, create a table of values containing x, the original function value, and the derivative value. The x-values should increase or decrease by 0.25. Paste a screen shot of your table.</w:t>
      </w:r>
    </w:p>
    <w:p w:rsidR="00E1691F" w:rsidRDefault="00E1691F" w:rsidP="00E1691F"/>
    <w:p w:rsidR="00275C7E" w:rsidRDefault="00275C7E" w:rsidP="00E1691F"/>
    <w:p w:rsidR="00275C7E" w:rsidRDefault="00275C7E" w:rsidP="00E1691F"/>
    <w:p w:rsidR="00275C7E" w:rsidRDefault="00275C7E" w:rsidP="00E1691F"/>
    <w:p w:rsidR="00E1691F" w:rsidRDefault="00E1691F" w:rsidP="00E1691F">
      <w:r>
        <w:t>6)</w:t>
      </w:r>
      <w:r>
        <w:tab/>
        <w:t>What do you notice about the maxima and minima with respect to the derivative of the function?</w:t>
      </w:r>
    </w:p>
    <w:p w:rsidR="00275C7E" w:rsidRDefault="00275C7E" w:rsidP="00E1691F"/>
    <w:p w:rsidR="00275C7E" w:rsidRDefault="00275C7E" w:rsidP="00E1691F"/>
    <w:p w:rsidR="00275C7E" w:rsidRDefault="00275C7E" w:rsidP="00E1691F"/>
    <w:p w:rsidR="00E1691F" w:rsidRDefault="00E1691F" w:rsidP="00E1691F">
      <w:r>
        <w:t>7)</w:t>
      </w:r>
      <w:r>
        <w:tab/>
        <w:t>What do you notice about the values of the derivative for the x-values close to a maximum but are less than the maximum?</w:t>
      </w:r>
    </w:p>
    <w:p w:rsidR="00275C7E" w:rsidRDefault="00275C7E" w:rsidP="00E1691F"/>
    <w:p w:rsidR="00275C7E" w:rsidRDefault="00275C7E" w:rsidP="00E1691F"/>
    <w:p w:rsidR="00275C7E" w:rsidRDefault="00275C7E" w:rsidP="00E1691F"/>
    <w:p w:rsidR="00E1691F" w:rsidRDefault="00E1691F" w:rsidP="00E1691F">
      <w:r>
        <w:t>8)</w:t>
      </w:r>
      <w:r>
        <w:tab/>
        <w:t>What do you notice about the values of the derivative for the x-values close to a maximum but are greater than the maximum?</w:t>
      </w:r>
    </w:p>
    <w:p w:rsidR="00E1691F" w:rsidRDefault="00E1691F" w:rsidP="00E1691F"/>
    <w:p w:rsidR="00275C7E" w:rsidRDefault="00275C7E" w:rsidP="00E1691F"/>
    <w:p w:rsidR="00275C7E" w:rsidRDefault="00275C7E" w:rsidP="00E1691F"/>
    <w:p w:rsidR="00E1691F" w:rsidRDefault="00E1691F" w:rsidP="00E1691F">
      <w:r>
        <w:t>9)</w:t>
      </w:r>
      <w:r>
        <w:tab/>
        <w:t>What do you notice about the values of the derivative for the x-values close to a minimum but are less than the minimum?</w:t>
      </w:r>
    </w:p>
    <w:p w:rsidR="00E1691F" w:rsidRDefault="00E1691F" w:rsidP="00E1691F"/>
    <w:p w:rsidR="00275C7E" w:rsidRDefault="00275C7E" w:rsidP="00E1691F"/>
    <w:p w:rsidR="00E1691F" w:rsidRDefault="00E1691F" w:rsidP="00E1691F">
      <w:r>
        <w:lastRenderedPageBreak/>
        <w:t>10)</w:t>
      </w:r>
      <w:r>
        <w:tab/>
        <w:t>What do you notice about the values of the derivatives for the x-values close to a minimum but are greater than the minimum?</w:t>
      </w:r>
    </w:p>
    <w:p w:rsidR="00E1691F" w:rsidRDefault="00E1691F" w:rsidP="00E1691F"/>
    <w:p w:rsidR="00275C7E" w:rsidRDefault="00275C7E" w:rsidP="00E1691F"/>
    <w:p w:rsidR="00E1691F" w:rsidRDefault="00E1691F" w:rsidP="00E1691F">
      <w:r>
        <w:t>11)</w:t>
      </w:r>
      <w:r>
        <w:tab/>
        <w:t xml:space="preserve">Find the second derivative of the function in #1. </w:t>
      </w:r>
    </w:p>
    <w:p w:rsidR="00275C7E" w:rsidRDefault="00275C7E" w:rsidP="00E1691F"/>
    <w:p w:rsidR="00E1691F" w:rsidRDefault="00E1691F" w:rsidP="00E1691F"/>
    <w:p w:rsidR="00275C7E" w:rsidRDefault="00275C7E" w:rsidP="00E1691F"/>
    <w:p w:rsidR="00275C7E" w:rsidRDefault="00275C7E" w:rsidP="00E1691F"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EE32F3B" wp14:editId="5C97AC12">
                <wp:simplePos x="0" y="0"/>
                <wp:positionH relativeFrom="column">
                  <wp:posOffset>3686134</wp:posOffset>
                </wp:positionH>
                <wp:positionV relativeFrom="paragraph">
                  <wp:posOffset>7620</wp:posOffset>
                </wp:positionV>
                <wp:extent cx="2971800" cy="2971800"/>
                <wp:effectExtent l="0" t="0" r="19050" b="1905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25" name="Straight Connector 25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7" name="Picture 27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2BAD77F" id="Group 24" o:spid="_x0000_s1026" style="position:absolute;margin-left:290.25pt;margin-top:.6pt;width:234pt;height:234pt;z-index:251672576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">
                <v:line id="Straight Connector 25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uZQcUAAADbAAAADwAAAGRycy9kb3ducmV2LnhtbESPQWsCMRSE7wX/Q3hCL6WbKFjbrVFs&#10;oeBJdNdLb4/N6+7i5mXZpJr6640g9DjMzDfMYhVtJ040+NaxhkmmQBBXzrRcaziUX8+vIHxANtg5&#10;Jg1/5GG1HD0sMDfuzHs6FaEWCcI+Rw1NCH0upa8asugz1xMn78cNFkOSQy3NgOcEt52cKvUiLbac&#10;Fhrs6bOh6lj8Wg1vu3jcbCdlofjysVbf88tTNKXWj+O4fgcRKIb/8L29MRqmM7h9ST9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uZQcUAAADbAAAADwAAAAAAAAAA&#10;AAAAAAChAgAAZHJzL2Rvd25yZXYueG1sUEsFBgAAAAAEAAQA+QAAAJMDAAAAAA==&#10;" strokecolor="black [3200]" strokeweight="1.5pt">
                  <v:stroke joinstyle="miter"/>
                </v:line>
                <v:line id="Straight Connector 26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mFdsYAAADbAAAADwAAAGRycy9kb3ducmV2LnhtbESPQWvCQBSE74X+h+UVvNWNHqREN6EU&#10;C4qgaKTV2yP7TILZt2l2NbG/visIPQ4z8w0zS3tTiyu1rrKsYDSMQBDnVldcKNhnn69vIJxH1lhb&#10;JgU3cpAmz08zjLXteEvXnS9EgLCLUUHpfRNL6fKSDLqhbYiDd7KtQR9kW0jdYhfgppbjKJpIgxWH&#10;hRIb+igpP+8uRkH39ZOtV9HyWx/m2eJ4vP1u6lGm1OClf5+C8NT7//CjvdAKxhO4fwk/QC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TphXbGAAAA2wAAAA8AAAAAAAAA&#10;AAAAAAAAoQIAAGRycy9kb3ducmV2LnhtbFBLBQYAAAAABAAEAPkAAACUAwAAAAA=&#10;" strokecolor="black [3200]" strokeweight="1.5pt">
                  <v:stroke joinstyle="miter"/>
                </v:line>
                <v:shape id="Picture 27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4g2XDEAAAA2wAAAA8AAABkcnMvZG93bnJldi54bWxEj0uLwkAQhO+C/2FowZtOzOKD6CgSWRA8&#10;uOsLj02mTYKZnpAZNfvvd4SFPRZV9RW1WLWmEk9qXGlZwWgYgSDOrC45V3A6fg5mIJxH1lhZJgU/&#10;5GC17HYWmGj74m96HnwuAoRdggoK7+tESpcVZNANbU0cvJttDPogm1zqBl8BbioZR9FEGiw5LBRY&#10;U1pQdj88jIJU7qn92qTjc3xdby94mk4+zE6pfq9dz0F4av1/+K+91QriKby/hB8gl7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4g2XDEAAAA2wAAAA8AAAAAAAAAAAAAAAAA&#10;nwIAAGRycy9kb3ducmV2LnhtbFBLBQYAAAAABAAEAPcAAACQAwAAAAA=&#10;">
                  <v:imagedata r:id="rId5" o:title=""/>
                  <v:path arrowok="t"/>
                </v:shape>
              </v:group>
            </w:pict>
          </mc:Fallback>
        </mc:AlternateContent>
      </w:r>
      <w:r w:rsidR="00E1691F">
        <w:t>12)</w:t>
      </w:r>
      <w:r w:rsidR="00E1691F">
        <w:tab/>
        <w:t>Graph the second derivative you found in #11</w:t>
      </w:r>
    </w:p>
    <w:p w:rsidR="00275C7E" w:rsidRDefault="00E1691F" w:rsidP="00E1691F">
      <w:proofErr w:type="gramStart"/>
      <w:r>
        <w:t>in</w:t>
      </w:r>
      <w:proofErr w:type="gramEnd"/>
      <w:r>
        <w:t xml:space="preserve"> the same window as the function and its first derivative.</w:t>
      </w:r>
    </w:p>
    <w:p w:rsidR="00275C7E" w:rsidRDefault="00E1691F" w:rsidP="00E1691F">
      <w:r>
        <w:t>Paste a screen shot of the graph</w:t>
      </w:r>
      <w:r w:rsidR="001D0A86">
        <w:t xml:space="preserve"> or sketch the graph on </w:t>
      </w:r>
    </w:p>
    <w:p w:rsidR="00E1691F" w:rsidRDefault="001D0A86" w:rsidP="00E1691F">
      <w:proofErr w:type="gramStart"/>
      <w:r>
        <w:t>the</w:t>
      </w:r>
      <w:proofErr w:type="gramEnd"/>
      <w:r>
        <w:t xml:space="preserve"> right</w:t>
      </w:r>
      <w:r w:rsidR="00E1691F">
        <w:t>.</w:t>
      </w:r>
      <w:r w:rsidR="0002233F" w:rsidRPr="0002233F">
        <w:rPr>
          <w:noProof/>
        </w:rPr>
        <w:t xml:space="preserve"> </w:t>
      </w:r>
    </w:p>
    <w:p w:rsidR="00E1691F" w:rsidRDefault="00E1691F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tbl>
      <w:tblPr>
        <w:tblStyle w:val="TableGrid"/>
        <w:tblpPr w:leftFromText="180" w:rightFromText="180" w:vertAnchor="text" w:horzAnchor="page" w:tblpX="7981" w:tblpY="126"/>
        <w:tblOverlap w:val="never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810"/>
        <w:gridCol w:w="805"/>
      </w:tblGrid>
      <w:tr w:rsidR="00275C7E" w:rsidTr="00275C7E">
        <w:tc>
          <w:tcPr>
            <w:tcW w:w="90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x</w:t>
            </w:r>
          </w:p>
        </w:tc>
        <w:tc>
          <w:tcPr>
            <w:tcW w:w="90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81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  <w:tc>
          <w:tcPr>
            <w:tcW w:w="805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”(x)</w:t>
            </w:r>
          </w:p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</w:tbl>
    <w:p w:rsidR="00E1691F" w:rsidRDefault="00E1691F" w:rsidP="00E1691F">
      <w:r>
        <w:t>13)</w:t>
      </w:r>
      <w:r>
        <w:tab/>
        <w:t>Using the same technology or a different technology tool of your choosing, create a table of values containing x, the original function value, the first derivative value, and the second derivative value. The x-values should increase or decrease by 0.25. Paste a screen shot of your table. (If you are using a graphing calculator, have the screen shot show x, the first derivative value, and the second derivative value.)</w:t>
      </w:r>
    </w:p>
    <w:p w:rsidR="00E1691F" w:rsidRDefault="00E1691F" w:rsidP="00E1691F"/>
    <w:p w:rsidR="00275C7E" w:rsidRDefault="00275C7E" w:rsidP="00E1691F"/>
    <w:p w:rsidR="00275C7E" w:rsidRDefault="00275C7E" w:rsidP="00E1691F"/>
    <w:p w:rsidR="00E1691F" w:rsidRDefault="00E1691F" w:rsidP="00E1691F">
      <w:r>
        <w:t>14)</w:t>
      </w:r>
      <w:r>
        <w:tab/>
        <w:t>What do you notice about the second derivative values for the x-value of the maxima?</w:t>
      </w:r>
    </w:p>
    <w:p w:rsidR="00E1691F" w:rsidRDefault="00E1691F" w:rsidP="00E1691F"/>
    <w:p w:rsidR="00275C7E" w:rsidRDefault="00275C7E" w:rsidP="00E1691F"/>
    <w:p w:rsidR="00275C7E" w:rsidRDefault="00275C7E" w:rsidP="00E1691F"/>
    <w:p w:rsidR="00E1691F" w:rsidRDefault="00E1691F" w:rsidP="00E1691F">
      <w:r>
        <w:t>15)</w:t>
      </w:r>
      <w:r>
        <w:tab/>
        <w:t>What do you notice about the second derivative values for the x-value of the minima?</w:t>
      </w:r>
    </w:p>
    <w:p w:rsidR="00E1691F" w:rsidRDefault="00E1691F" w:rsidP="00666AC9"/>
    <w:p w:rsidR="00275C7E" w:rsidRDefault="00275C7E" w:rsidP="00666AC9"/>
    <w:p w:rsidR="00275C7E" w:rsidRDefault="00275C7E" w:rsidP="00666AC9"/>
    <w:p w:rsidR="00275C7E" w:rsidRDefault="00275C7E" w:rsidP="00666AC9"/>
    <w:p w:rsidR="00E1691F" w:rsidRDefault="00E1691F" w:rsidP="00666AC9">
      <w:r>
        <w:lastRenderedPageBreak/>
        <w:t xml:space="preserve">C. </w:t>
      </w:r>
    </w:p>
    <w:p w:rsidR="00E1691F" w:rsidRDefault="00E1691F" w:rsidP="00666AC9">
      <w:r>
        <w:t>This time, before completing the questions, I want you to make predictions about some of the values as noted. Then confirm whether you are correct with the technology of your choosing.</w:t>
      </w:r>
    </w:p>
    <w:p w:rsidR="00E1691F" w:rsidRDefault="00275C7E" w:rsidP="00666AC9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7D46D3B2" wp14:editId="2134488E">
                <wp:simplePos x="0" y="0"/>
                <wp:positionH relativeFrom="column">
                  <wp:posOffset>3154680</wp:posOffset>
                </wp:positionH>
                <wp:positionV relativeFrom="paragraph">
                  <wp:posOffset>10795</wp:posOffset>
                </wp:positionV>
                <wp:extent cx="2971800" cy="2971800"/>
                <wp:effectExtent l="0" t="0" r="19050" b="1905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29" name="Straight Connector 29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1" name="Picture 31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DA7B61" id="Group 28" o:spid="_x0000_s1026" style="position:absolute;margin-left:248.4pt;margin-top:.85pt;width:234pt;height:234pt;z-index:251674624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">
                <v:line id="Straight Connector 29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aTRMUAAADbAAAADwAAAGRycy9kb3ducmV2LnhtbESPQWvCQBSE74L/YXmFXqTu6qFqmlW0&#10;UPBUNOmlt0f2NQnJvg3ZrW799V2h0OMwM98w+S7aXlxo9K1jDYu5AkFcOdNyreGjfHtag/AB2WDv&#10;mDT8kIfddjrJMTPuyme6FKEWCcI+Qw1NCEMmpa8asujnbiBO3pcbLYYkx1qaEa8Jbnu5VOpZWmw5&#10;LTQ40GtDVVd8Ww2bU+yO74uyUHw77NXn6jaLptT68SHuX0AEiuE//Nc+Gg3LDdy/pB8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LaTRMUAAADbAAAADwAAAAAAAAAA&#10;AAAAAAChAgAAZHJzL2Rvd25yZXYueG1sUEsFBgAAAAAEAAQA+QAAAJMDAAAAAA==&#10;" strokecolor="black [3200]" strokeweight="1.5pt">
                  <v:stroke joinstyle="miter"/>
                </v:line>
                <v:line id="Straight Connector 30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UuRMQAAADbAAAADwAAAGRycy9kb3ducmV2LnhtbERPTWvCQBC9C/6HZQRvZqOFUlI3oRQF&#10;i2CpKW29DdlpEpqdjdnVRH+9exB6fLzvZTaYRpypc7VlBfMoBkFcWF1zqeAzX8+eQDiPrLGxTAou&#10;5CBLx6MlJtr2/EHnvS9FCGGXoILK+zaR0hUVGXSRbYkD92s7gz7ArpS6wz6Em0Yu4vhRGqw5NFTY&#10;0mtFxd/+ZBT0X8d8t43fvvXPKt8cDpfrezPPlZpOhpdnEJ4G/y++uzdawUNYH76EHyDT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lS5ExAAAANsAAAAPAAAAAAAAAAAA&#10;AAAAAKECAABkcnMvZG93bnJldi54bWxQSwUGAAAAAAQABAD5AAAAkgMAAAAA&#10;" strokecolor="black [3200]" strokeweight="1.5pt">
                  <v:stroke joinstyle="miter"/>
                </v:line>
                <v:shape id="Picture 31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tcckLFAAAA2wAAAA8AAABkcnMvZG93bnJldi54bWxEj09rwkAUxO8Fv8PyBG91E0O1RNcgESHQ&#10;g/VPS4+P7DMJZt+G7FbTb+8WCj0OM/MbZpUNphU36l1jWUE8jUAQl1Y3XCk4n3bPryCcR9bYWiYF&#10;P+QgW4+eVphqe+cD3Y6+EgHCLkUFtfddKqUrazLoprYjDt7F9gZ9kH0ldY/3ADetnEXRXBpsOCzU&#10;2FFeU3k9fhsFudzT8L7NXz5mX5viE8+LeWLelJqMh80ShKfB/4f/2oVWkMTw+yX8ALl+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LXHJCxQAAANsAAAAPAAAAAAAAAAAAAAAA&#10;AJ8CAABkcnMvZG93bnJldi54bWxQSwUGAAAAAAQABAD3AAAAkQMAAAAA&#10;">
                  <v:imagedata r:id="rId5" o:title=""/>
                  <v:path arrowok="t"/>
                </v:shape>
              </v:group>
            </w:pict>
          </mc:Fallback>
        </mc:AlternateContent>
      </w:r>
    </w:p>
    <w:p w:rsidR="00275C7E" w:rsidRDefault="00E1691F" w:rsidP="00E1691F">
      <w:r>
        <w:t>1)</w:t>
      </w:r>
      <w:r>
        <w:tab/>
        <w:t>Graph y = x</w:t>
      </w:r>
      <w:r>
        <w:rPr>
          <w:vertAlign w:val="superscript"/>
        </w:rPr>
        <w:t>4</w:t>
      </w:r>
      <w:r>
        <w:t xml:space="preserve"> – </w:t>
      </w:r>
      <w:r w:rsidR="002D6E0D" w:rsidRPr="002D6E0D">
        <w:rPr>
          <w:position w:val="-24"/>
        </w:rPr>
        <w:object w:dxaOrig="340" w:dyaOrig="620">
          <v:shape id="_x0000_i1029" type="#_x0000_t75" style="width:16.8pt;height:31.2pt" o:ole="">
            <v:imagedata r:id="rId14" o:title=""/>
          </v:shape>
          <o:OLEObject Type="Embed" ProgID="Equation.DSMT4" ShapeID="_x0000_i1029" DrawAspect="Content" ObjectID="_1468592366" r:id="rId15"/>
        </w:object>
      </w:r>
      <w:r>
        <w:t>x</w:t>
      </w:r>
      <w:r>
        <w:rPr>
          <w:vertAlign w:val="superscript"/>
        </w:rPr>
        <w:t>3</w:t>
      </w:r>
      <w:r>
        <w:t xml:space="preserve"> – x</w:t>
      </w:r>
      <w:r>
        <w:rPr>
          <w:vertAlign w:val="superscript"/>
        </w:rPr>
        <w:t>2</w:t>
      </w:r>
      <w:r>
        <w:t xml:space="preserve"> + 15x + 4. Choose a</w:t>
      </w:r>
    </w:p>
    <w:p w:rsidR="00275C7E" w:rsidRDefault="00E1691F" w:rsidP="00E1691F">
      <w:proofErr w:type="gramStart"/>
      <w:r>
        <w:t>window</w:t>
      </w:r>
      <w:proofErr w:type="gramEnd"/>
      <w:r>
        <w:t xml:space="preserve"> that will allow you to see all maxima and</w:t>
      </w:r>
    </w:p>
    <w:p w:rsidR="00275C7E" w:rsidRDefault="00E1691F" w:rsidP="00E1691F">
      <w:proofErr w:type="gramStart"/>
      <w:r>
        <w:t>minima</w:t>
      </w:r>
      <w:proofErr w:type="gramEnd"/>
      <w:r>
        <w:t>. Paste a screen shot of your graph along</w:t>
      </w:r>
    </w:p>
    <w:p w:rsidR="00275C7E" w:rsidRDefault="00E1691F" w:rsidP="00E1691F">
      <w:proofErr w:type="gramStart"/>
      <w:r>
        <w:t>with</w:t>
      </w:r>
      <w:proofErr w:type="gramEnd"/>
      <w:r>
        <w:t xml:space="preserve"> identifying the window you chose</w:t>
      </w:r>
      <w:r w:rsidR="001D0A86">
        <w:t xml:space="preserve"> or sketch</w:t>
      </w:r>
    </w:p>
    <w:p w:rsidR="00E1691F" w:rsidRDefault="001D0A86" w:rsidP="00E1691F">
      <w:proofErr w:type="gramStart"/>
      <w:r>
        <w:t>the</w:t>
      </w:r>
      <w:proofErr w:type="gramEnd"/>
      <w:r>
        <w:t xml:space="preserve"> graph on the right</w:t>
      </w:r>
      <w:r w:rsidR="00E1691F">
        <w:t>.</w:t>
      </w:r>
      <w:r w:rsidR="0002233F" w:rsidRPr="0002233F">
        <w:rPr>
          <w:noProof/>
        </w:rPr>
        <w:t xml:space="preserve"> </w:t>
      </w:r>
    </w:p>
    <w:p w:rsidR="00E1691F" w:rsidRDefault="00E1691F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E1691F" w:rsidRDefault="00E1691F" w:rsidP="00E1691F">
      <w:r>
        <w:t>2)</w:t>
      </w:r>
      <w:r>
        <w:tab/>
        <w:t xml:space="preserve">Locate all maxima and minima. </w:t>
      </w:r>
    </w:p>
    <w:p w:rsidR="00E1691F" w:rsidRDefault="00E1691F" w:rsidP="00E1691F">
      <w:proofErr w:type="gramStart"/>
      <w:r>
        <w:t>relative</w:t>
      </w:r>
      <w:proofErr w:type="gramEnd"/>
      <w:r>
        <w:t xml:space="preserve"> maxima:</w:t>
      </w:r>
      <w:r>
        <w:tab/>
      </w:r>
      <w:r>
        <w:tab/>
      </w:r>
      <w:r>
        <w:tab/>
      </w:r>
      <w:r>
        <w:tab/>
      </w:r>
      <w:r>
        <w:tab/>
        <w:t>relative minima:</w:t>
      </w:r>
    </w:p>
    <w:p w:rsidR="00E1691F" w:rsidRDefault="00E1691F" w:rsidP="00E1691F"/>
    <w:p w:rsidR="00275C7E" w:rsidRDefault="00275C7E" w:rsidP="00E1691F"/>
    <w:p w:rsidR="00275C7E" w:rsidRDefault="00275C7E" w:rsidP="00E1691F"/>
    <w:p w:rsidR="00E1691F" w:rsidRDefault="00E1691F" w:rsidP="00E1691F">
      <w:r>
        <w:t>3)</w:t>
      </w:r>
      <w:r>
        <w:tab/>
        <w:t>Find the equation of the derivative of the function in #1.</w:t>
      </w:r>
    </w:p>
    <w:p w:rsidR="00E1691F" w:rsidRDefault="00E1691F" w:rsidP="00E1691F"/>
    <w:p w:rsidR="00275C7E" w:rsidRDefault="00275C7E" w:rsidP="00E1691F"/>
    <w:p w:rsidR="00275C7E" w:rsidRDefault="00275C7E" w:rsidP="00E1691F"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4B676415" wp14:editId="5877630D">
                <wp:simplePos x="0" y="0"/>
                <wp:positionH relativeFrom="column">
                  <wp:posOffset>3185160</wp:posOffset>
                </wp:positionH>
                <wp:positionV relativeFrom="paragraph">
                  <wp:posOffset>115570</wp:posOffset>
                </wp:positionV>
                <wp:extent cx="2971800" cy="2971800"/>
                <wp:effectExtent l="0" t="0" r="19050" b="19050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33" name="Straight Connector 33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5" name="Picture 35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3EA3297" id="Group 32" o:spid="_x0000_s1026" style="position:absolute;margin-left:250.8pt;margin-top:9.1pt;width:234pt;height:234pt;z-index:251676672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">
                <v:line id="Straight Connector 33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cyc8QAAADbAAAADwAAAGRycy9kb3ducmV2LnhtbESPQWsCMRSE7wX/Q3iCl6KJFardGkUL&#10;gqdSd7309ti87i5uXpZN1OivN4VCj8PMfMMs19G24kK9bxxrmE4UCOLSmYYrDcdiN16A8AHZYOuY&#10;NNzIw3o1eFpiZtyVD3TJQyUShH2GGuoQukxKX9Zk0U9cR5y8H9dbDEn2lTQ9XhPctvJFqVdpseG0&#10;UGNHHzWVp/xsNbx9xdP+c1rkiu/bjfqe35+jKbQeDePmHUSgGP7Df+290TCbwe+X9AP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hzJzxAAAANsAAAAPAAAAAAAAAAAA&#10;AAAAAKECAABkcnMvZG93bnJldi54bWxQSwUGAAAAAAQABAD5AAAAkgMAAAAA&#10;" strokecolor="black [3200]" strokeweight="1.5pt">
                  <v:stroke joinstyle="miter"/>
                </v:line>
                <v:line id="Straight Connector 34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4oR8cAAADbAAAADwAAAGRycy9kb3ducmV2LnhtbESP3WrCQBSE74W+w3IKvTMb21JKdBWR&#10;FixCi0b8uTtkj0kwezbNbk306V2h4OUwM98wo0lnKnGixpWWFQyiGARxZnXJuYJ1+tl/B+E8ssbK&#10;Mik4k4PJ+KE3wkTblpd0WvlcBAi7BBUU3teJlC4ryKCLbE0cvINtDPogm1zqBtsAN5V8juM3abDk&#10;sFBgTbOCsuPqzyhoN7/p9yL+2urdRzrf78+Xn2qQKvX02E2HIDx1/h7+b8+1gpdXuH0JP0CO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rihHxwAAANsAAAAPAAAAAAAA&#10;AAAAAAAAAKECAABkcnMvZG93bnJldi54bWxQSwUGAAAAAAQABAD5AAAAlQMAAAAA&#10;" strokecolor="black [3200]" strokeweight="1.5pt">
                  <v:stroke joinstyle="miter"/>
                </v:line>
                <v:shape id="Picture 35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RndEHFAAAA2wAAAA8AAABkcnMvZG93bnJldi54bWxEj0FrwkAUhO8F/8PyBG9mU4O2pK4iEUHo&#10;oZqmpcdH9jUJzb4N2TWm/74rCD0OM/MNs96OphUD9a6xrOAxikEQl1Y3XCko3g/zZxDOI2tsLZOC&#10;X3Kw3Uwe1phqe+UzDbmvRICwS1FB7X2XSunKmgy6yHbEwfu2vUEfZF9J3eM1wE0rF3G8kgYbDgs1&#10;dpTVVP7kF6Mgk280nvbZ8mPxtTt+YvG0SsyrUrPpuHsB4Wn0/+F7+6gVJEu4fQk/QG7+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0Z3RBxQAAANsAAAAPAAAAAAAAAAAAAAAA&#10;AJ8CAABkcnMvZG93bnJldi54bWxQSwUGAAAAAAQABAD3AAAAkQMAAAAA&#10;">
                  <v:imagedata r:id="rId5" o:title=""/>
                  <v:path arrowok="t"/>
                </v:shape>
              </v:group>
            </w:pict>
          </mc:Fallback>
        </mc:AlternateContent>
      </w:r>
    </w:p>
    <w:p w:rsidR="00275C7E" w:rsidRDefault="00E1691F" w:rsidP="00E1691F">
      <w:r>
        <w:t>4)</w:t>
      </w:r>
      <w:r>
        <w:tab/>
        <w:t>Graph the derivative in the same window</w:t>
      </w:r>
    </w:p>
    <w:p w:rsidR="00275C7E" w:rsidRDefault="00E1691F" w:rsidP="00E1691F">
      <w:proofErr w:type="gramStart"/>
      <w:r>
        <w:t>you</w:t>
      </w:r>
      <w:proofErr w:type="gramEnd"/>
      <w:r>
        <w:t xml:space="preserve"> graphed the function in #1. Paste a screen shot</w:t>
      </w:r>
    </w:p>
    <w:p w:rsidR="00E1691F" w:rsidRDefault="00E1691F" w:rsidP="00E1691F">
      <w:proofErr w:type="gramStart"/>
      <w:r>
        <w:t>of</w:t>
      </w:r>
      <w:proofErr w:type="gramEnd"/>
      <w:r>
        <w:t xml:space="preserve"> the graph</w:t>
      </w:r>
      <w:r w:rsidR="001D0A86">
        <w:t xml:space="preserve"> or sketch the graph on the right</w:t>
      </w:r>
      <w:r>
        <w:t>.</w:t>
      </w:r>
    </w:p>
    <w:p w:rsidR="00E1691F" w:rsidRDefault="00E1691F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tbl>
      <w:tblPr>
        <w:tblStyle w:val="TableGrid"/>
        <w:tblpPr w:leftFromText="180" w:rightFromText="180" w:vertAnchor="text" w:horzAnchor="margin" w:tblpXSpec="right" w:tblpY="61"/>
        <w:tblOverlap w:val="never"/>
        <w:tblW w:w="0" w:type="auto"/>
        <w:tblLook w:val="04A0" w:firstRow="1" w:lastRow="0" w:firstColumn="1" w:lastColumn="0" w:noHBand="0" w:noVBand="1"/>
      </w:tblPr>
      <w:tblGrid>
        <w:gridCol w:w="720"/>
        <w:gridCol w:w="720"/>
        <w:gridCol w:w="720"/>
      </w:tblGrid>
      <w:tr w:rsidR="00275C7E" w:rsidTr="00275C7E">
        <w:tc>
          <w:tcPr>
            <w:tcW w:w="72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lastRenderedPageBreak/>
              <w:t>x</w:t>
            </w:r>
          </w:p>
        </w:tc>
        <w:tc>
          <w:tcPr>
            <w:tcW w:w="72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72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  <w:tr w:rsidR="00275C7E" w:rsidTr="00275C7E"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  <w:tc>
          <w:tcPr>
            <w:tcW w:w="720" w:type="dxa"/>
          </w:tcPr>
          <w:p w:rsidR="00275C7E" w:rsidRDefault="00275C7E" w:rsidP="00275C7E"/>
        </w:tc>
      </w:tr>
    </w:tbl>
    <w:p w:rsidR="00E1691F" w:rsidRDefault="00E1691F" w:rsidP="00E1691F">
      <w:r>
        <w:t>5)</w:t>
      </w:r>
      <w:r>
        <w:tab/>
        <w:t>Using the same technology or a different technology tool of your choosing, create a table of values containing x, the original function value, and the derivative value. The x-values should increase or decrease by 0.25. Paste a screen shot of your table.</w:t>
      </w:r>
    </w:p>
    <w:p w:rsidR="00E1691F" w:rsidRDefault="00E1691F" w:rsidP="00E1691F"/>
    <w:p w:rsidR="00275C7E" w:rsidRDefault="00275C7E" w:rsidP="00E1691F"/>
    <w:p w:rsidR="00E1691F" w:rsidRDefault="00E1691F" w:rsidP="00E1691F">
      <w:r>
        <w:t>6)</w:t>
      </w:r>
      <w:r>
        <w:tab/>
        <w:t>What do you notice about the maxima and minima with respect to the derivative of the function?</w:t>
      </w:r>
    </w:p>
    <w:p w:rsidR="00E1691F" w:rsidRDefault="00961C80" w:rsidP="00E1691F">
      <w:r>
        <w:t xml:space="preserve">Prediction: </w:t>
      </w:r>
    </w:p>
    <w:p w:rsidR="00275C7E" w:rsidRDefault="00275C7E" w:rsidP="00E1691F"/>
    <w:p w:rsidR="00275C7E" w:rsidRDefault="00275C7E" w:rsidP="00E1691F"/>
    <w:p w:rsidR="00961C80" w:rsidRDefault="00961C80" w:rsidP="00E1691F">
      <w:r>
        <w:t>Actual:</w:t>
      </w:r>
    </w:p>
    <w:p w:rsidR="00275C7E" w:rsidRDefault="00275C7E" w:rsidP="00E1691F"/>
    <w:p w:rsidR="00961C80" w:rsidRDefault="00961C80" w:rsidP="00E1691F"/>
    <w:p w:rsidR="00E1691F" w:rsidRDefault="00E1691F" w:rsidP="00E1691F">
      <w:r>
        <w:t>7)</w:t>
      </w:r>
      <w:r>
        <w:tab/>
        <w:t>What do you notice about the values of the derivative for the x-values close to a maximum but are less than the maximum?</w:t>
      </w:r>
    </w:p>
    <w:p w:rsidR="00961C80" w:rsidRDefault="00961C80" w:rsidP="00961C80">
      <w:r>
        <w:t xml:space="preserve">Prediction: </w:t>
      </w:r>
    </w:p>
    <w:p w:rsidR="00275C7E" w:rsidRDefault="00275C7E" w:rsidP="00961C80"/>
    <w:p w:rsidR="00275C7E" w:rsidRDefault="00275C7E" w:rsidP="00961C80"/>
    <w:p w:rsidR="00961C80" w:rsidRDefault="00961C80" w:rsidP="00961C80">
      <w:r>
        <w:t>Actual:</w:t>
      </w:r>
    </w:p>
    <w:p w:rsidR="00E1691F" w:rsidRDefault="00E1691F" w:rsidP="00E1691F"/>
    <w:p w:rsidR="00275C7E" w:rsidRDefault="00275C7E" w:rsidP="00E1691F"/>
    <w:p w:rsidR="00E1691F" w:rsidRDefault="00E1691F" w:rsidP="00E1691F">
      <w:r>
        <w:t>8)</w:t>
      </w:r>
      <w:r>
        <w:tab/>
        <w:t>What do you notice about the values of the derivative for the x-values close to a maximum but are greater than the maximum?</w:t>
      </w:r>
    </w:p>
    <w:p w:rsidR="00961C80" w:rsidRDefault="00961C80" w:rsidP="00961C80">
      <w:r>
        <w:t xml:space="preserve">Prediction: </w:t>
      </w:r>
    </w:p>
    <w:p w:rsidR="00275C7E" w:rsidRDefault="00275C7E" w:rsidP="00961C80"/>
    <w:p w:rsidR="00275C7E" w:rsidRDefault="00275C7E" w:rsidP="00961C80"/>
    <w:p w:rsidR="00961C80" w:rsidRDefault="00961C80" w:rsidP="00961C80">
      <w:r>
        <w:t>Actual:</w:t>
      </w:r>
    </w:p>
    <w:p w:rsidR="00E1691F" w:rsidRDefault="00E1691F" w:rsidP="00E1691F"/>
    <w:p w:rsidR="00275C7E" w:rsidRDefault="00275C7E" w:rsidP="00E1691F"/>
    <w:p w:rsidR="00E1691F" w:rsidRDefault="00E1691F" w:rsidP="00E1691F">
      <w:r>
        <w:t>9)</w:t>
      </w:r>
      <w:r>
        <w:tab/>
        <w:t>What do you notice about the values of the derivative for the x-values close to a minimum but are less than the minimum?</w:t>
      </w:r>
    </w:p>
    <w:p w:rsidR="00961C80" w:rsidRDefault="00961C80" w:rsidP="00961C80">
      <w:r>
        <w:t xml:space="preserve">Prediction: </w:t>
      </w:r>
    </w:p>
    <w:p w:rsidR="00275C7E" w:rsidRDefault="00275C7E" w:rsidP="00961C80"/>
    <w:p w:rsidR="00275C7E" w:rsidRDefault="00275C7E" w:rsidP="00961C80"/>
    <w:p w:rsidR="00961C80" w:rsidRDefault="00961C80" w:rsidP="00961C80">
      <w:r>
        <w:t>Actual:</w:t>
      </w:r>
    </w:p>
    <w:p w:rsidR="00275C7E" w:rsidRDefault="00275C7E" w:rsidP="00961C80"/>
    <w:p w:rsidR="00E1691F" w:rsidRDefault="00E1691F" w:rsidP="00E1691F"/>
    <w:p w:rsidR="00E1691F" w:rsidRDefault="00E1691F" w:rsidP="00E1691F">
      <w:r>
        <w:t>10)</w:t>
      </w:r>
      <w:r>
        <w:tab/>
        <w:t>What do you notice about the values of the derivatives for the x-values close to a minimum but are greater than the minimum?</w:t>
      </w:r>
    </w:p>
    <w:p w:rsidR="00961C80" w:rsidRDefault="00961C80" w:rsidP="00961C80">
      <w:r>
        <w:t xml:space="preserve">Prediction: </w:t>
      </w:r>
    </w:p>
    <w:p w:rsidR="00275C7E" w:rsidRDefault="00275C7E" w:rsidP="00961C80"/>
    <w:p w:rsidR="00275C7E" w:rsidRDefault="00275C7E" w:rsidP="00961C80"/>
    <w:p w:rsidR="00961C80" w:rsidRDefault="00961C80" w:rsidP="00961C80">
      <w:r>
        <w:t>Actual:</w:t>
      </w:r>
    </w:p>
    <w:p w:rsidR="00E1691F" w:rsidRDefault="00E1691F" w:rsidP="00E1691F">
      <w:r>
        <w:lastRenderedPageBreak/>
        <w:t>11)</w:t>
      </w:r>
      <w:r>
        <w:tab/>
        <w:t xml:space="preserve">Find the second derivative of the function in #1. </w:t>
      </w:r>
    </w:p>
    <w:p w:rsidR="00275C7E" w:rsidRDefault="00275C7E" w:rsidP="00E1691F"/>
    <w:p w:rsidR="00275C7E" w:rsidRDefault="00275C7E" w:rsidP="00E1691F"/>
    <w:p w:rsidR="00E1691F" w:rsidRDefault="00275C7E" w:rsidP="00E1691F"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79847463" wp14:editId="6971E6C2">
                <wp:simplePos x="0" y="0"/>
                <wp:positionH relativeFrom="margin">
                  <wp:posOffset>3493770</wp:posOffset>
                </wp:positionH>
                <wp:positionV relativeFrom="paragraph">
                  <wp:posOffset>138430</wp:posOffset>
                </wp:positionV>
                <wp:extent cx="2971800" cy="2971800"/>
                <wp:effectExtent l="0" t="0" r="19050" b="19050"/>
                <wp:wrapNone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37" name="Straight Connector 37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9" name="Picture 39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7A8DBCE" id="Group 36" o:spid="_x0000_s1026" style="position:absolute;margin-left:275.1pt;margin-top:10.9pt;width:234pt;height:234pt;z-index:251678720;mso-position-horizontal-relative:margin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">
                <v:line id="Straight Connector 37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w0cMUAAADbAAAADwAAAGRycy9kb3ducmV2LnhtbESPQWsCMRSE70L/Q3gFL9JNbKG2W6No&#10;QfAk7W4vvT02r7uLm5dlEzX11xtB8DjMzDfMfBltJ440+NaxhmmmQBBXzrRca/gpN09vIHxANtg5&#10;Jg3/5GG5eBjNMTfuxN90LEItEoR9jhqaEPpcSl81ZNFnridO3p8bLIYkh1qaAU8Jbjv5rNSrtNhy&#10;Wmiwp8+Gqn1xsBrev+J+u5uWheLzeqV+Z+dJNKXW48e4+gARKIZ7+NbeGg0vM7h+ST9AL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7w0cMUAAADbAAAADwAAAAAAAAAA&#10;AAAAAAChAgAAZHJzL2Rvd25yZXYueG1sUEsFBgAAAAAEAAQA+QAAAJMDAAAAAA==&#10;" strokecolor="black [3200]" strokeweight="1.5pt">
                  <v:stroke joinstyle="miter"/>
                </v:line>
                <v:line id="Straight Connector 38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MiQsQAAADbAAAADwAAAGRycy9kb3ducmV2LnhtbERPTWvCQBC9C/6HZQRvZqOFUlI3oRQF&#10;i2CpKW29DdlpEpqdjdnVRH+9exB6fLzvZTaYRpypc7VlBfMoBkFcWF1zqeAzX8+eQDiPrLGxTAou&#10;5CBLx6MlJtr2/EHnvS9FCGGXoILK+zaR0hUVGXSRbYkD92s7gz7ArpS6wz6Em0Yu4vhRGqw5NFTY&#10;0mtFxd/+ZBT0X8d8t43fvvXPKt8cDpfrezPPlZpOhpdnEJ4G/y++uzdawUMYG76EHyDT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4yJCxAAAANsAAAAPAAAAAAAAAAAA&#10;AAAAAKECAABkcnMvZG93bnJldi54bWxQSwUGAAAAAAQABAD5AAAAkgMAAAAA&#10;" strokecolor="black [3200]" strokeweight="1.5pt">
                  <v:stroke joinstyle="miter"/>
                </v:line>
                <v:shape id="Picture 39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UqfkTFAAAA2wAAAA8AAABkcnMvZG93bnJldi54bWxEj0trwzAQhO+F/gexhdwauTF5uVZCcCgE&#10;esjLKT0u1tY2tVbGUh3n31eBQo/DzHzDpOvBNKKnztWWFbyMIxDEhdU1lwry89vzAoTzyBoby6Tg&#10;Rg7Wq8eHFBNtr3yk/uRLESDsElRQed8mUrqiIoNubFvi4H3ZzqAPsiul7vAa4KaRkyiaSYM1h4UK&#10;W8oqKr5PP0ZBJvc0HLbZ9DL53Ow+MJ/PYvOu1Ohp2LyC8DT4//Bfe6cVxEu4fwk/QK5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1Kn5ExQAAANsAAAAPAAAAAAAAAAAAAAAA&#10;AJ8CAABkcnMvZG93bnJldi54bWxQSwUGAAAAAAQABAD3AAAAkQMAAAAA&#10;">
                  <v:imagedata r:id="rId5" o:title=""/>
                  <v:path arrowok="t"/>
                </v:shape>
                <w10:wrap anchorx="margin"/>
              </v:group>
            </w:pict>
          </mc:Fallback>
        </mc:AlternateContent>
      </w:r>
    </w:p>
    <w:p w:rsidR="00275C7E" w:rsidRDefault="00E1691F" w:rsidP="00E1691F">
      <w:r>
        <w:t>12)</w:t>
      </w:r>
      <w:r>
        <w:tab/>
        <w:t>Graph the second derivative you found in #11 in</w:t>
      </w:r>
    </w:p>
    <w:p w:rsidR="00275C7E" w:rsidRDefault="00E1691F" w:rsidP="00E1691F">
      <w:proofErr w:type="gramStart"/>
      <w:r>
        <w:t>the</w:t>
      </w:r>
      <w:proofErr w:type="gramEnd"/>
      <w:r>
        <w:t xml:space="preserve"> same window as the function and its first derivative. </w:t>
      </w:r>
    </w:p>
    <w:p w:rsidR="00275C7E" w:rsidRDefault="00E1691F" w:rsidP="00E1691F">
      <w:r>
        <w:t>Paste a screen shot of the graph.</w:t>
      </w:r>
      <w:r w:rsidR="001D0A86">
        <w:t xml:space="preserve"> </w:t>
      </w:r>
      <w:proofErr w:type="gramStart"/>
      <w:r w:rsidR="001D0A86">
        <w:t>or</w:t>
      </w:r>
      <w:proofErr w:type="gramEnd"/>
      <w:r w:rsidR="001D0A86">
        <w:t xml:space="preserve"> sketch the graph on </w:t>
      </w:r>
    </w:p>
    <w:p w:rsidR="00E1691F" w:rsidRDefault="001D0A86" w:rsidP="00E1691F">
      <w:proofErr w:type="gramStart"/>
      <w:r>
        <w:t>the</w:t>
      </w:r>
      <w:proofErr w:type="gramEnd"/>
      <w:r>
        <w:t xml:space="preserve"> right</w:t>
      </w:r>
    </w:p>
    <w:p w:rsidR="00E1691F" w:rsidRDefault="00E1691F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p w:rsidR="00275C7E" w:rsidRDefault="00275C7E" w:rsidP="00E1691F"/>
    <w:tbl>
      <w:tblPr>
        <w:tblStyle w:val="TableGrid"/>
        <w:tblpPr w:leftFromText="180" w:rightFromText="180" w:vertAnchor="text" w:horzAnchor="margin" w:tblpXSpec="right" w:tblpY="78"/>
        <w:tblOverlap w:val="never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810"/>
        <w:gridCol w:w="805"/>
      </w:tblGrid>
      <w:tr w:rsidR="00275C7E" w:rsidTr="00275C7E">
        <w:tc>
          <w:tcPr>
            <w:tcW w:w="90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x</w:t>
            </w:r>
          </w:p>
        </w:tc>
        <w:tc>
          <w:tcPr>
            <w:tcW w:w="90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810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  <w:tc>
          <w:tcPr>
            <w:tcW w:w="805" w:type="dxa"/>
          </w:tcPr>
          <w:p w:rsidR="00275C7E" w:rsidRPr="0002233F" w:rsidRDefault="00275C7E" w:rsidP="00275C7E">
            <w:pPr>
              <w:jc w:val="center"/>
              <w:rPr>
                <w:b/>
              </w:rPr>
            </w:pPr>
            <w:r w:rsidRPr="0002233F">
              <w:rPr>
                <w:b/>
              </w:rPr>
              <w:t>f”(x)</w:t>
            </w:r>
          </w:p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  <w:tr w:rsidR="00275C7E" w:rsidTr="00275C7E">
        <w:tc>
          <w:tcPr>
            <w:tcW w:w="900" w:type="dxa"/>
          </w:tcPr>
          <w:p w:rsidR="00275C7E" w:rsidRDefault="00275C7E" w:rsidP="00275C7E"/>
        </w:tc>
        <w:tc>
          <w:tcPr>
            <w:tcW w:w="900" w:type="dxa"/>
          </w:tcPr>
          <w:p w:rsidR="00275C7E" w:rsidRDefault="00275C7E" w:rsidP="00275C7E"/>
        </w:tc>
        <w:tc>
          <w:tcPr>
            <w:tcW w:w="810" w:type="dxa"/>
          </w:tcPr>
          <w:p w:rsidR="00275C7E" w:rsidRDefault="00275C7E" w:rsidP="00275C7E"/>
        </w:tc>
        <w:tc>
          <w:tcPr>
            <w:tcW w:w="805" w:type="dxa"/>
          </w:tcPr>
          <w:p w:rsidR="00275C7E" w:rsidRDefault="00275C7E" w:rsidP="00275C7E"/>
        </w:tc>
      </w:tr>
    </w:tbl>
    <w:p w:rsidR="00E1691F" w:rsidRDefault="00E1691F" w:rsidP="00E1691F">
      <w:r>
        <w:t>13)</w:t>
      </w:r>
      <w:r>
        <w:tab/>
        <w:t>Using the same technology or a different technology tool of your choosing, create a table of values containing x, the original function value, the first derivative value, and the second derivative value. The x-values should increase or decrease by 0.25. Paste a screen shot of your table. (If you are using a graphing calculator, have the screen shot show x, the first derivative value, and the second derivative value.)</w:t>
      </w:r>
    </w:p>
    <w:p w:rsidR="00E1691F" w:rsidRDefault="00E1691F" w:rsidP="00E1691F"/>
    <w:p w:rsidR="00275C7E" w:rsidRDefault="00275C7E" w:rsidP="00E1691F"/>
    <w:p w:rsidR="00E1691F" w:rsidRDefault="00E1691F" w:rsidP="00E1691F">
      <w:r>
        <w:t>14)</w:t>
      </w:r>
      <w:r>
        <w:tab/>
        <w:t>What do you notice about the second derivative values for the x-value of the maxima?</w:t>
      </w:r>
    </w:p>
    <w:p w:rsidR="00961C80" w:rsidRDefault="00961C80" w:rsidP="00961C80">
      <w:r>
        <w:t xml:space="preserve">Prediction: </w:t>
      </w:r>
    </w:p>
    <w:p w:rsidR="00275C7E" w:rsidRDefault="00275C7E" w:rsidP="00961C80"/>
    <w:p w:rsidR="00275C7E" w:rsidRDefault="00275C7E" w:rsidP="00961C80"/>
    <w:p w:rsidR="00961C80" w:rsidRDefault="00961C80" w:rsidP="00961C80">
      <w:r>
        <w:t>Actual:</w:t>
      </w:r>
    </w:p>
    <w:p w:rsidR="00275C7E" w:rsidRDefault="00275C7E" w:rsidP="00961C80"/>
    <w:p w:rsidR="00E1691F" w:rsidRDefault="00E1691F" w:rsidP="00E1691F"/>
    <w:p w:rsidR="00E1691F" w:rsidRDefault="00E1691F" w:rsidP="00E1691F">
      <w:r>
        <w:t>15)</w:t>
      </w:r>
      <w:r>
        <w:tab/>
        <w:t>What do you notice about the second derivative values for the x-value of the minima?</w:t>
      </w:r>
    </w:p>
    <w:p w:rsidR="00961C80" w:rsidRDefault="00961C80" w:rsidP="00961C80">
      <w:r>
        <w:t xml:space="preserve">Prediction: </w:t>
      </w:r>
    </w:p>
    <w:p w:rsidR="00275C7E" w:rsidRDefault="00275C7E" w:rsidP="00961C80"/>
    <w:p w:rsidR="00275C7E" w:rsidRDefault="00275C7E" w:rsidP="00961C80"/>
    <w:p w:rsidR="00961C80" w:rsidRDefault="00961C80" w:rsidP="00961C80">
      <w:r>
        <w:t>Actual:</w:t>
      </w:r>
    </w:p>
    <w:p w:rsidR="00046C33" w:rsidRDefault="00046C33" w:rsidP="00666AC9"/>
    <w:p w:rsidR="00E1691F" w:rsidRDefault="00CE53F1" w:rsidP="00666AC9">
      <w:r>
        <w:lastRenderedPageBreak/>
        <w:t>D.</w:t>
      </w:r>
      <w:r>
        <w:tab/>
        <w:t>Generalization</w:t>
      </w:r>
    </w:p>
    <w:p w:rsidR="003F791D" w:rsidRDefault="003F791D" w:rsidP="00666AC9"/>
    <w:p w:rsidR="003F791D" w:rsidRDefault="003F791D" w:rsidP="00666AC9">
      <w:r>
        <w:t xml:space="preserve">There are two tests for local </w:t>
      </w:r>
      <w:proofErr w:type="spellStart"/>
      <w:r>
        <w:t>extrema</w:t>
      </w:r>
      <w:proofErr w:type="spellEnd"/>
      <w:r>
        <w:t>. Based on your explorations in parts A-C, state what you think the tests are.</w:t>
      </w:r>
    </w:p>
    <w:p w:rsidR="003F791D" w:rsidRDefault="003F791D" w:rsidP="00666AC9">
      <w:r>
        <w:t>1)</w:t>
      </w:r>
      <w:r>
        <w:tab/>
        <w:t xml:space="preserve">First Derivative Test for Local </w:t>
      </w:r>
      <w:proofErr w:type="spellStart"/>
      <w:r>
        <w:t>Extrema</w:t>
      </w:r>
      <w:proofErr w:type="spellEnd"/>
    </w:p>
    <w:p w:rsidR="003F791D" w:rsidRDefault="003F791D" w:rsidP="00666AC9">
      <w:r>
        <w:tab/>
        <w:t xml:space="preserve">State in your own words how you can use the first derivative to determine where </w:t>
      </w:r>
      <w:proofErr w:type="spellStart"/>
      <w:r>
        <w:t>extrema</w:t>
      </w:r>
      <w:proofErr w:type="spellEnd"/>
      <w:r>
        <w:t xml:space="preserve"> are located and how to determine if it is a maximum or a minimum.</w:t>
      </w:r>
    </w:p>
    <w:p w:rsidR="003F791D" w:rsidRDefault="003F791D" w:rsidP="00666AC9"/>
    <w:p w:rsidR="00275C7E" w:rsidRDefault="00275C7E" w:rsidP="00666AC9"/>
    <w:p w:rsidR="00275C7E" w:rsidRDefault="00275C7E" w:rsidP="00666AC9"/>
    <w:p w:rsidR="00275C7E" w:rsidRDefault="00275C7E" w:rsidP="00666AC9"/>
    <w:p w:rsidR="00275C7E" w:rsidRDefault="00275C7E" w:rsidP="00666AC9"/>
    <w:p w:rsidR="00275C7E" w:rsidRDefault="00275C7E" w:rsidP="00666AC9"/>
    <w:p w:rsidR="003F791D" w:rsidRDefault="003F791D" w:rsidP="00666AC9">
      <w:r>
        <w:t>2)</w:t>
      </w:r>
      <w:r>
        <w:tab/>
        <w:t xml:space="preserve">Second Derivative Test for Local </w:t>
      </w:r>
      <w:proofErr w:type="spellStart"/>
      <w:r>
        <w:t>Extrema</w:t>
      </w:r>
      <w:proofErr w:type="spellEnd"/>
    </w:p>
    <w:p w:rsidR="003F791D" w:rsidRDefault="003F791D" w:rsidP="00666AC9">
      <w:r>
        <w:tab/>
        <w:t xml:space="preserve">State in your own words how you can use the first derivate and the second derivative to determine where </w:t>
      </w:r>
      <w:proofErr w:type="spellStart"/>
      <w:r>
        <w:t>extrema</w:t>
      </w:r>
      <w:proofErr w:type="spellEnd"/>
      <w:r>
        <w:t xml:space="preserve"> are located and how to determine if it is a maximum or a minimum.</w:t>
      </w:r>
    </w:p>
    <w:p w:rsidR="003F791D" w:rsidRDefault="003F791D" w:rsidP="00666AC9"/>
    <w:p w:rsidR="00275C7E" w:rsidRDefault="00275C7E" w:rsidP="00666AC9"/>
    <w:p w:rsidR="00275C7E" w:rsidRDefault="00275C7E" w:rsidP="00666AC9"/>
    <w:p w:rsidR="00275C7E" w:rsidRDefault="00275C7E" w:rsidP="00666AC9"/>
    <w:p w:rsidR="00275C7E" w:rsidRDefault="00275C7E" w:rsidP="00666AC9"/>
    <w:p w:rsidR="00275C7E" w:rsidRDefault="00275C7E" w:rsidP="00666AC9"/>
    <w:p w:rsidR="002343A3" w:rsidRDefault="002343A3" w:rsidP="00666AC9">
      <w:r>
        <w:t>3)</w:t>
      </w:r>
      <w:r>
        <w:tab/>
        <w:t>Think back to applications you have previously done in mathematics. Name some applications that you think it would be important to be able to identify the maximum or minimum of a function easily.</w:t>
      </w:r>
    </w:p>
    <w:p w:rsidR="002343A3" w:rsidRDefault="002343A3" w:rsidP="00666AC9"/>
    <w:p w:rsidR="00275C7E" w:rsidRDefault="00275C7E" w:rsidP="00666AC9"/>
    <w:p w:rsidR="00275C7E" w:rsidRDefault="00275C7E" w:rsidP="00666AC9"/>
    <w:p w:rsidR="00275C7E" w:rsidRDefault="00275C7E" w:rsidP="00666AC9"/>
    <w:p w:rsidR="00275C7E" w:rsidRDefault="00275C7E" w:rsidP="00666AC9"/>
    <w:p w:rsidR="00CC4877" w:rsidRDefault="00CC4877">
      <w:r>
        <w:br w:type="page"/>
      </w:r>
    </w:p>
    <w:p w:rsidR="00CE53F1" w:rsidRPr="001D0A86" w:rsidRDefault="00597EC0" w:rsidP="00666AC9">
      <w:pPr>
        <w:rPr>
          <w:b/>
        </w:rPr>
      </w:pPr>
      <w:r w:rsidRPr="001D0A86">
        <w:rPr>
          <w:b/>
        </w:rPr>
        <w:lastRenderedPageBreak/>
        <w:t>II. Investigating Concavity</w:t>
      </w:r>
    </w:p>
    <w:p w:rsidR="00597EC0" w:rsidRDefault="00597EC0" w:rsidP="00666AC9"/>
    <w:p w:rsidR="00D4611A" w:rsidRDefault="00D4611A" w:rsidP="00666AC9">
      <w:r>
        <w:t xml:space="preserve">We have previously talked about increasing and decreasing functions. </w:t>
      </w:r>
    </w:p>
    <w:p w:rsidR="00D4611A" w:rsidRDefault="00D4611A" w:rsidP="00666AC9"/>
    <w:p w:rsidR="00E57655" w:rsidRDefault="00D4611A" w:rsidP="00666AC9">
      <w:r>
        <w:t>Recall:</w:t>
      </w:r>
    </w:p>
    <w:p w:rsidR="00D4611A" w:rsidRDefault="00E57655" w:rsidP="00666AC9">
      <w:r>
        <w:t>If a function is increasing over an interval, the first derivative values in that interval are ______.</w:t>
      </w:r>
    </w:p>
    <w:p w:rsidR="00E57655" w:rsidRDefault="00E57655" w:rsidP="00666AC9"/>
    <w:p w:rsidR="00E57655" w:rsidRDefault="00E57655" w:rsidP="00E57655">
      <w:r>
        <w:t>If a function is decreasing over an interval, the first derivative values in that interval are ______.</w:t>
      </w:r>
    </w:p>
    <w:p w:rsidR="00597EC0" w:rsidRDefault="00597EC0" w:rsidP="00666AC9"/>
    <w:p w:rsidR="00E57655" w:rsidRDefault="00E57655" w:rsidP="00666AC9">
      <w:r>
        <w:t xml:space="preserve">We can also look at how the graph turns. This is called </w:t>
      </w:r>
      <w:r>
        <w:rPr>
          <w:i/>
        </w:rPr>
        <w:t>concavity</w:t>
      </w:r>
      <w:r>
        <w:t xml:space="preserve">. If the curve of the graph turns upward, we say the graph is </w:t>
      </w:r>
      <w:r>
        <w:rPr>
          <w:i/>
        </w:rPr>
        <w:t>concave up</w:t>
      </w:r>
      <w:r>
        <w:t xml:space="preserve"> for that interval. If the curve of the graph turns downward, we say the graph is </w:t>
      </w:r>
      <w:r>
        <w:rPr>
          <w:i/>
        </w:rPr>
        <w:t>concave down</w:t>
      </w:r>
      <w:r>
        <w:t xml:space="preserve"> for that interval. The point where concavity changes is called </w:t>
      </w:r>
      <w:r>
        <w:rPr>
          <w:i/>
        </w:rPr>
        <w:t>the point of inflection</w:t>
      </w:r>
      <w:r>
        <w:t xml:space="preserve">. </w:t>
      </w:r>
    </w:p>
    <w:p w:rsidR="00E57655" w:rsidRDefault="00E57655" w:rsidP="00666AC9">
      <w:r>
        <w:t>A. Estimations</w:t>
      </w:r>
    </w:p>
    <w:p w:rsidR="00E57655" w:rsidRDefault="0002233F" w:rsidP="00666AC9"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21D17242" wp14:editId="7B191A7A">
                <wp:simplePos x="0" y="0"/>
                <wp:positionH relativeFrom="column">
                  <wp:posOffset>3406140</wp:posOffset>
                </wp:positionH>
                <wp:positionV relativeFrom="paragraph">
                  <wp:posOffset>307975</wp:posOffset>
                </wp:positionV>
                <wp:extent cx="2971800" cy="2971800"/>
                <wp:effectExtent l="0" t="0" r="19050" b="19050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41" name="Straight Connector 41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43" name="Picture 43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19BED3" id="Group 40" o:spid="_x0000_s1026" style="position:absolute;margin-left:268.2pt;margin-top:24.25pt;width:234pt;height:234pt;z-index:251680768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">
                <v:line id="Straight Connector 41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964sUAAADbAAAADwAAAGRycy9kb3ducmV2LnhtbESPQWsCMRSE7wX/Q3iFXoomW6StW6Oo&#10;UPAk7W4v3h6b5+7i5mXZRE399UYo9DjMzDfMfBltJ840+NaxhmyiQBBXzrRca/gpP8fvIHxANtg5&#10;Jg2/5GG5GD3MMTfuwt90LkItEoR9jhqaEPpcSl81ZNFPXE+cvIMbLIYkh1qaAS8Jbjv5otSrtNhy&#10;Wmiwp01D1bE4WQ2zr3jc7rKyUHxdr9T+7focTan102NcfYAIFMN/+K+9NRqmGdy/pB8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x964sUAAADbAAAADwAAAAAAAAAA&#10;AAAAAAChAgAAZHJzL2Rvd25yZXYueG1sUEsFBgAAAAAEAAQA+QAAAJMDAAAAAA==&#10;" strokecolor="black [3200]" strokeweight="1.5pt">
                  <v:stroke joinstyle="miter"/>
                </v:line>
                <v:line id="Straight Connector 42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1m1cYAAADbAAAADwAAAGRycy9kb3ducmV2LnhtbESPQWvCQBSE74L/YXmCN91ESpHoGopY&#10;sAgWTan19si+JqHZt2l2NbG/visUehxm5htmmfamFldqXWVZQTyNQBDnVldcKHjLnidzEM4ja6wt&#10;k4IbOUhXw8ESE207PtD16AsRIOwSVFB63yRSurwkg25qG+LgfdrWoA+yLaRusQtwU8tZFD1KgxWH&#10;hRIbWpeUfx0vRkH3/p3td9HLSX9ssu35fPt5reNMqfGof1qA8NT7//Bfe6sVPMzg/iX8AL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YNZtXGAAAA2wAAAA8AAAAAAAAA&#10;AAAAAAAAoQIAAGRycy9kb3ducmV2LnhtbFBLBQYAAAAABAAEAPkAAACUAwAAAAA=&#10;" strokecolor="black [3200]" strokeweight="1.5pt">
                  <v:stroke joinstyle="miter"/>
                </v:line>
                <v:shape id="Picture 43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zEOtPFAAAA2wAAAA8AAABkcnMvZG93bnJldi54bWxEj09rwkAUxO+FfoflFbzVTY1VSbOKRApC&#10;D/6LpcdH9jUJzb4N2W2M374rFDwOM/MbJl0NphE9da62rOBlHIEgLqyuuVSQn96fFyCcR9bYWCYF&#10;V3KwWj4+pJhoe+ED9UdfigBhl6CCyvs2kdIVFRl0Y9sSB+/bdgZ9kF0pdYeXADeNnETRTBqsOSxU&#10;2FJWUfFz/DUKMrmjYb/JXs+Tr/X2E/P5LDYfSo2ehvUbCE+Dv4f/21utYBrD7Uv4AXL5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MxDrTxQAAANsAAAAPAAAAAAAAAAAAAAAA&#10;AJ8CAABkcnMvZG93bnJldi54bWxQSwUGAAAAAAQABAD3AAAAkQMAAAAA&#10;">
                  <v:imagedata r:id="rId5" o:title=""/>
                  <v:path arrowok="t"/>
                </v:shape>
              </v:group>
            </w:pict>
          </mc:Fallback>
        </mc:AlternateContent>
      </w:r>
      <w:r w:rsidR="00E57655">
        <w:t>1)</w:t>
      </w:r>
      <w:r w:rsidR="00E57655">
        <w:tab/>
        <w:t xml:space="preserve">Look back at the graph you created for y = </w:t>
      </w:r>
      <w:r w:rsidR="002D6E0D" w:rsidRPr="002D6E0D">
        <w:rPr>
          <w:position w:val="-24"/>
        </w:rPr>
        <w:object w:dxaOrig="240" w:dyaOrig="620">
          <v:shape id="_x0000_i1030" type="#_x0000_t75" style="width:12pt;height:31.2pt" o:ole="">
            <v:imagedata r:id="rId6" o:title=""/>
          </v:shape>
          <o:OLEObject Type="Embed" ProgID="Equation.DSMT4" ShapeID="_x0000_i1030" DrawAspect="Content" ObjectID="_1468592367" r:id="rId16"/>
        </w:objec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+ </w:t>
      </w:r>
      <w:r w:rsidR="002D6E0D" w:rsidRPr="002D6E0D">
        <w:rPr>
          <w:position w:val="-24"/>
        </w:rPr>
        <w:object w:dxaOrig="220" w:dyaOrig="620">
          <v:shape id="_x0000_i1031" type="#_x0000_t75" style="width:10.8pt;height:31.2pt" o:ole="">
            <v:imagedata r:id="rId8" o:title=""/>
          </v:shape>
          <o:OLEObject Type="Embed" ProgID="Equation.DSMT4" ShapeID="_x0000_i1031" DrawAspect="Content" ObjectID="_1468592368" r:id="rId17"/>
        </w:object>
      </w:r>
      <w:r w:rsidR="002D6E0D">
        <w:t>x</w:t>
      </w:r>
      <w:r w:rsidR="002D6E0D">
        <w:rPr>
          <w:vertAlign w:val="superscript"/>
        </w:rPr>
        <w:t>3</w:t>
      </w:r>
      <w:r w:rsidR="002D6E0D">
        <w:t xml:space="preserve"> – </w:t>
      </w:r>
      <w:r w:rsidR="002D6E0D" w:rsidRPr="002D6E0D">
        <w:rPr>
          <w:position w:val="-24"/>
        </w:rPr>
        <w:object w:dxaOrig="220" w:dyaOrig="620">
          <v:shape id="_x0000_i1032" type="#_x0000_t75" style="width:10.8pt;height:31.2pt" o:ole="">
            <v:imagedata r:id="rId10" o:title=""/>
          </v:shape>
          <o:OLEObject Type="Embed" ProgID="Equation.DSMT4" ShapeID="_x0000_i1032" DrawAspect="Content" ObjectID="_1468592369" r:id="rId18"/>
        </w:object>
      </w:r>
      <w:r w:rsidR="002D6E0D">
        <w:t>x</w:t>
      </w:r>
      <w:r w:rsidR="002D6E0D">
        <w:rPr>
          <w:vertAlign w:val="superscript"/>
        </w:rPr>
        <w:t>2</w:t>
      </w:r>
      <w:r w:rsidR="002D6E0D">
        <w:t xml:space="preserve"> – 6x + 5 </w:t>
      </w:r>
      <w:r w:rsidR="00E57655">
        <w:t xml:space="preserve">in A. 1. </w:t>
      </w:r>
    </w:p>
    <w:p w:rsidR="00275C7E" w:rsidRDefault="00E57655" w:rsidP="00666AC9">
      <w:r>
        <w:t xml:space="preserve">Paste a screen shot of the graph </w:t>
      </w:r>
      <w:r w:rsidR="001D0A86">
        <w:t>or sketch the graph</w:t>
      </w:r>
    </w:p>
    <w:p w:rsidR="00275C7E" w:rsidRDefault="001D0A86" w:rsidP="00666AC9">
      <w:proofErr w:type="gramStart"/>
      <w:r>
        <w:t>on</w:t>
      </w:r>
      <w:proofErr w:type="gramEnd"/>
      <w:r>
        <w:t xml:space="preserve"> the right</w:t>
      </w:r>
      <w:r w:rsidR="00E57655">
        <w:t>. Use colored pencils to shade where you</w:t>
      </w:r>
    </w:p>
    <w:p w:rsidR="00275C7E" w:rsidRDefault="00E57655" w:rsidP="00666AC9">
      <w:proofErr w:type="gramStart"/>
      <w:r>
        <w:t>think</w:t>
      </w:r>
      <w:proofErr w:type="gramEnd"/>
      <w:r>
        <w:t xml:space="preserve"> the graph is concave up (in one color) and concave</w:t>
      </w:r>
    </w:p>
    <w:p w:rsidR="00275C7E" w:rsidRDefault="00E57655" w:rsidP="00666AC9">
      <w:proofErr w:type="gramStart"/>
      <w:r>
        <w:t>down</w:t>
      </w:r>
      <w:proofErr w:type="gramEnd"/>
      <w:r>
        <w:t xml:space="preserve"> (in a different color). Be sure to label which color</w:t>
      </w:r>
    </w:p>
    <w:p w:rsidR="00E57655" w:rsidRDefault="00E57655" w:rsidP="00666AC9">
      <w:proofErr w:type="gramStart"/>
      <w:r>
        <w:t>represents</w:t>
      </w:r>
      <w:proofErr w:type="gramEnd"/>
      <w:r>
        <w:t xml:space="preserve"> each.</w:t>
      </w:r>
      <w:r w:rsidR="0002233F" w:rsidRPr="0002233F">
        <w:rPr>
          <w:noProof/>
        </w:rPr>
        <w:t xml:space="preserve"> </w:t>
      </w:r>
    </w:p>
    <w:p w:rsidR="00E57655" w:rsidRDefault="00E57655" w:rsidP="00666AC9"/>
    <w:p w:rsidR="00275C7E" w:rsidRDefault="005229AA" w:rsidP="00666AC9">
      <w:r>
        <w:t>a)</w:t>
      </w:r>
      <w:r>
        <w:tab/>
      </w:r>
      <w:r w:rsidR="00E57655">
        <w:t xml:space="preserve">For what interval(s) do you think the </w:t>
      </w:r>
      <w:proofErr w:type="gramStart"/>
      <w:r w:rsidR="00E57655">
        <w:t>graph</w:t>
      </w:r>
      <w:proofErr w:type="gramEnd"/>
    </w:p>
    <w:p w:rsidR="00E57655" w:rsidRDefault="00E57655" w:rsidP="00666AC9">
      <w:proofErr w:type="gramStart"/>
      <w:r>
        <w:t>is</w:t>
      </w:r>
      <w:proofErr w:type="gramEnd"/>
      <w:r>
        <w:t xml:space="preserve"> concave up?</w:t>
      </w:r>
    </w:p>
    <w:p w:rsidR="00E57655" w:rsidRDefault="00E57655" w:rsidP="00666AC9"/>
    <w:p w:rsidR="00150ED2" w:rsidRDefault="00150ED2" w:rsidP="00666AC9"/>
    <w:p w:rsidR="00CC4877" w:rsidRDefault="00CC4877" w:rsidP="00666AC9"/>
    <w:p w:rsidR="00275C7E" w:rsidRDefault="00275C7E" w:rsidP="00666AC9"/>
    <w:p w:rsidR="00275C7E" w:rsidRDefault="005229AA" w:rsidP="00E57655">
      <w:r>
        <w:t>b)</w:t>
      </w:r>
      <w:r>
        <w:tab/>
      </w:r>
      <w:r w:rsidR="00E57655">
        <w:t xml:space="preserve">For what interval(s) do you think the </w:t>
      </w:r>
      <w:proofErr w:type="gramStart"/>
      <w:r w:rsidR="00E57655">
        <w:t>graph</w:t>
      </w:r>
      <w:proofErr w:type="gramEnd"/>
    </w:p>
    <w:p w:rsidR="00E57655" w:rsidRDefault="00E57655" w:rsidP="00E57655">
      <w:proofErr w:type="gramStart"/>
      <w:r>
        <w:t>is</w:t>
      </w:r>
      <w:proofErr w:type="gramEnd"/>
      <w:r>
        <w:t xml:space="preserve"> concave down?</w:t>
      </w:r>
    </w:p>
    <w:p w:rsidR="00E57655" w:rsidRDefault="00E57655" w:rsidP="00E57655"/>
    <w:p w:rsidR="00150ED2" w:rsidRDefault="00150ED2" w:rsidP="00E57655"/>
    <w:p w:rsidR="00CC4877" w:rsidRDefault="00CC4877" w:rsidP="00E57655"/>
    <w:p w:rsidR="00275C7E" w:rsidRDefault="00275C7E" w:rsidP="00E57655"/>
    <w:p w:rsidR="00E57655" w:rsidRDefault="005229AA" w:rsidP="00E57655">
      <w:r>
        <w:t>c)</w:t>
      </w:r>
      <w:r>
        <w:tab/>
      </w:r>
      <w:r w:rsidR="00E57655">
        <w:t>Where do you think the inflection point(s) are?</w:t>
      </w:r>
    </w:p>
    <w:p w:rsidR="00E57655" w:rsidRDefault="00E57655" w:rsidP="00E57655"/>
    <w:p w:rsidR="00150ED2" w:rsidRDefault="00150ED2" w:rsidP="00E57655"/>
    <w:p w:rsidR="00CC4877" w:rsidRDefault="00CC4877" w:rsidP="00E57655"/>
    <w:p w:rsidR="00CC4877" w:rsidRDefault="00CC4877" w:rsidP="00E57655"/>
    <w:p w:rsidR="00CC4877" w:rsidRDefault="00CC4877" w:rsidP="00E57655"/>
    <w:p w:rsidR="00CC4877" w:rsidRDefault="00CC4877" w:rsidP="00E57655"/>
    <w:p w:rsidR="00CC4877" w:rsidRDefault="00CC4877" w:rsidP="00E57655"/>
    <w:p w:rsidR="00CC4877" w:rsidRDefault="00CC4877" w:rsidP="00E57655"/>
    <w:p w:rsidR="00CC4877" w:rsidRDefault="00CC4877" w:rsidP="00E57655"/>
    <w:p w:rsidR="00E57655" w:rsidRDefault="00275C7E" w:rsidP="00E57655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2A15744" wp14:editId="729DA983">
                <wp:simplePos x="0" y="0"/>
                <wp:positionH relativeFrom="column">
                  <wp:posOffset>3413760</wp:posOffset>
                </wp:positionH>
                <wp:positionV relativeFrom="paragraph">
                  <wp:posOffset>341630</wp:posOffset>
                </wp:positionV>
                <wp:extent cx="2971800" cy="2971800"/>
                <wp:effectExtent l="0" t="0" r="19050" b="19050"/>
                <wp:wrapNone/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45" name="Straight Connector 45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47" name="Picture 47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9D82E0" id="Group 44" o:spid="_x0000_s1026" style="position:absolute;margin-left:268.8pt;margin-top:26.9pt;width:234pt;height:234pt;z-index:251682816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">
                <v:line id="Straight Connector 45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R84cUAAADbAAAADwAAAGRycy9kb3ducmV2LnhtbESPQWsCMRSE74X+h/AKXkpNlNrqahQt&#10;FDyJ3fXi7bF57i5uXpZN1NRf3xQKPQ4z8w2zWEXbiiv1vnGsYTRUIIhLZxquNByKz5cpCB+QDbaO&#10;ScM3eVgtHx8WmBl34y+65qESCcI+Qw11CF0mpS9rsuiHriNO3sn1FkOSfSVNj7cEt60cK/UmLTac&#10;Fmrs6KOm8pxfrIbZPp63u1GRK75v1ur4fn+OptB68BTXcxCBYvgP/7W3RsPrBH6/pB8gl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CR84cUAAADbAAAADwAAAAAAAAAA&#10;AAAAAAChAgAAZHJzL2Rvd25yZXYueG1sUEsFBgAAAAAEAAQA+QAAAJMDAAAAAA==&#10;" strokecolor="black [3200]" strokeweight="1.5pt">
                  <v:stroke joinstyle="miter"/>
                </v:line>
                <v:line id="Straight Connector 46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Zg1sYAAADbAAAADwAAAGRycy9kb3ducmV2LnhtbESP3WrCQBSE7wXfYTlC73SjFJHoKkUU&#10;LAVFI/7cHbLHJDR7Ns1uTezTd4VCL4eZ+YaZLVpTijvVrrCsYDiIQBCnVhecKTgm6/4EhPPIGkvL&#10;pOBBDhbzbmeGsbYN7+l+8JkIEHYxKsi9r2IpXZqTQTewFXHwbrY26IOsM6lrbALclHIURWNpsOCw&#10;kGNFy5zSz8O3UdCcvpLtR/R+1pdVsrleHz+7cpgo9dJr36YgPLX+P/zX3mgFr2N4fgk/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2YNbGAAAA2wAAAA8AAAAAAAAA&#10;AAAAAAAAoQIAAGRycy9kb3ducmV2LnhtbFBLBQYAAAAABAAEAPkAAACUAwAAAAA=&#10;" strokecolor="black [3200]" strokeweight="1.5pt">
                  <v:stroke joinstyle="miter"/>
                </v:line>
                <v:shape id="Picture 47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/PNDDAAAA2wAAAA8AAABkcnMvZG93bnJldi54bWxEj0uLwkAQhO+C/2FoYW86WdcXWUeRLILg&#10;wbfsscn0JmEzPSEzavz3jiB4LKrqK2o6b0wprlS7wrKCz14Egji1uuBMwfGw7E5AOI+ssbRMCu7k&#10;YD5rt6YYa3vjHV33PhMBwi5GBbn3VSylS3My6Hq2Ig7en60N+iDrTOoabwFuStmPopE0WHBYyLGi&#10;JKf0f38xChK5oWb7kwxP/d/F6ozH8ejLrJX66DSLbxCeGv8Ov9orrWAwhueX8APk7A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/880MMAAADbAAAADwAAAAAAAAAAAAAAAACf&#10;AgAAZHJzL2Rvd25yZXYueG1sUEsFBgAAAAAEAAQA9wAAAI8DAAAAAA==&#10;">
                  <v:imagedata r:id="rId5" o:title=""/>
                  <v:path arrowok="t"/>
                </v:shape>
              </v:group>
            </w:pict>
          </mc:Fallback>
        </mc:AlternateContent>
      </w:r>
      <w:r w:rsidR="00E57655">
        <w:t>2)</w:t>
      </w:r>
      <w:r w:rsidR="00E57655">
        <w:tab/>
        <w:t xml:space="preserve">Look back at the graph you created for y = </w:t>
      </w:r>
      <w:r w:rsidR="002D6E0D" w:rsidRPr="002D6E0D">
        <w:rPr>
          <w:position w:val="-24"/>
        </w:rPr>
        <w:object w:dxaOrig="420" w:dyaOrig="620">
          <v:shape id="_x0000_i1033" type="#_x0000_t75" style="width:21pt;height:31.2pt" o:ole="">
            <v:imagedata r:id="rId12" o:title=""/>
          </v:shape>
          <o:OLEObject Type="Embed" ProgID="Equation.DSMT4" ShapeID="_x0000_i1033" DrawAspect="Content" ObjectID="_1468592370" r:id="rId19"/>
        </w:objec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+ x</w:t>
      </w:r>
      <w:r w:rsidR="002D6E0D">
        <w:rPr>
          <w:vertAlign w:val="superscript"/>
        </w:rPr>
        <w:t>3</w:t>
      </w:r>
      <w:r w:rsidR="002D6E0D">
        <w:t xml:space="preserve"> + 3x</w:t>
      </w:r>
      <w:r w:rsidR="002D6E0D">
        <w:rPr>
          <w:vertAlign w:val="superscript"/>
        </w:rPr>
        <w:t>2</w:t>
      </w:r>
      <w:r w:rsidR="002D6E0D">
        <w:t xml:space="preserve"> – 8x – 6 </w:t>
      </w:r>
      <w:r w:rsidR="00E57655">
        <w:t xml:space="preserve">in B. 1. </w:t>
      </w:r>
    </w:p>
    <w:p w:rsidR="00275C7E" w:rsidRDefault="00E57655" w:rsidP="00E57655">
      <w:r>
        <w:t>Paste</w:t>
      </w:r>
      <w:r w:rsidR="00046C33">
        <w:t xml:space="preserve"> a screen shot of the graph</w:t>
      </w:r>
      <w:r w:rsidR="001D0A86">
        <w:t xml:space="preserve"> or sketch the graph</w:t>
      </w:r>
    </w:p>
    <w:p w:rsidR="00275C7E" w:rsidRDefault="001D0A86" w:rsidP="00E57655">
      <w:proofErr w:type="gramStart"/>
      <w:r>
        <w:t>on</w:t>
      </w:r>
      <w:proofErr w:type="gramEnd"/>
      <w:r>
        <w:t xml:space="preserve"> the right</w:t>
      </w:r>
      <w:r w:rsidR="00E57655">
        <w:t>. Use colored pencils to shade where you</w:t>
      </w:r>
    </w:p>
    <w:p w:rsidR="00150ED2" w:rsidRDefault="00E57655" w:rsidP="00E57655">
      <w:proofErr w:type="gramStart"/>
      <w:r>
        <w:t>think</w:t>
      </w:r>
      <w:proofErr w:type="gramEnd"/>
      <w:r>
        <w:t xml:space="preserve"> the graph is concave up (in one color) and concave</w:t>
      </w:r>
    </w:p>
    <w:p w:rsidR="00150ED2" w:rsidRDefault="00E57655" w:rsidP="00E57655">
      <w:proofErr w:type="gramStart"/>
      <w:r>
        <w:t>down</w:t>
      </w:r>
      <w:proofErr w:type="gramEnd"/>
      <w:r>
        <w:t xml:space="preserve"> (in a different color). Be sure to label which color </w:t>
      </w:r>
    </w:p>
    <w:p w:rsidR="00E57655" w:rsidRDefault="00E57655" w:rsidP="00E57655">
      <w:proofErr w:type="gramStart"/>
      <w:r>
        <w:t>represents</w:t>
      </w:r>
      <w:proofErr w:type="gramEnd"/>
      <w:r>
        <w:t xml:space="preserve"> each.</w:t>
      </w:r>
    </w:p>
    <w:p w:rsidR="00E57655" w:rsidRDefault="00E57655" w:rsidP="00E57655"/>
    <w:p w:rsidR="00150ED2" w:rsidRDefault="005229AA" w:rsidP="00E57655">
      <w:r>
        <w:t>a)</w:t>
      </w:r>
      <w:r>
        <w:tab/>
      </w:r>
      <w:r w:rsidR="00E57655">
        <w:t xml:space="preserve">For what interval(s) do you think the graph </w:t>
      </w:r>
      <w:proofErr w:type="gramStart"/>
      <w:r w:rsidR="00E57655">
        <w:t>is</w:t>
      </w:r>
      <w:proofErr w:type="gramEnd"/>
    </w:p>
    <w:p w:rsidR="00E57655" w:rsidRDefault="00E57655" w:rsidP="00E57655">
      <w:proofErr w:type="gramStart"/>
      <w:r>
        <w:t>concave</w:t>
      </w:r>
      <w:proofErr w:type="gramEnd"/>
      <w:r>
        <w:t xml:space="preserve"> up?</w:t>
      </w:r>
    </w:p>
    <w:p w:rsidR="00E57655" w:rsidRDefault="00E57655" w:rsidP="00E57655"/>
    <w:p w:rsidR="00150ED2" w:rsidRDefault="00150ED2" w:rsidP="00E57655"/>
    <w:p w:rsidR="00150ED2" w:rsidRDefault="00150ED2" w:rsidP="00E57655"/>
    <w:p w:rsidR="00150ED2" w:rsidRDefault="005229AA" w:rsidP="00E57655">
      <w:r>
        <w:t>b)</w:t>
      </w:r>
      <w:r>
        <w:tab/>
      </w:r>
      <w:r w:rsidR="00E57655">
        <w:t xml:space="preserve">For what interval(s) do you think the graph </w:t>
      </w:r>
      <w:proofErr w:type="gramStart"/>
      <w:r w:rsidR="00E57655">
        <w:t>is</w:t>
      </w:r>
      <w:proofErr w:type="gramEnd"/>
    </w:p>
    <w:p w:rsidR="00E57655" w:rsidRDefault="00E57655" w:rsidP="00E57655">
      <w:proofErr w:type="gramStart"/>
      <w:r>
        <w:t>concave</w:t>
      </w:r>
      <w:proofErr w:type="gramEnd"/>
      <w:r>
        <w:t xml:space="preserve"> down?</w:t>
      </w:r>
    </w:p>
    <w:p w:rsidR="00150ED2" w:rsidRDefault="00150ED2" w:rsidP="00E57655"/>
    <w:p w:rsidR="00150ED2" w:rsidRDefault="00150ED2" w:rsidP="00E57655"/>
    <w:p w:rsidR="00150ED2" w:rsidRDefault="00150ED2" w:rsidP="00E57655"/>
    <w:p w:rsidR="00E57655" w:rsidRDefault="005229AA" w:rsidP="00E57655">
      <w:r>
        <w:t>c)</w:t>
      </w:r>
      <w:r>
        <w:tab/>
      </w:r>
      <w:r w:rsidR="00E57655">
        <w:t>Where do you think the inflection point(s) are?</w:t>
      </w:r>
    </w:p>
    <w:p w:rsidR="00E57655" w:rsidRDefault="00E57655" w:rsidP="00E57655"/>
    <w:p w:rsidR="00150ED2" w:rsidRDefault="00150ED2" w:rsidP="00E57655"/>
    <w:p w:rsidR="00150ED2" w:rsidRDefault="00150ED2" w:rsidP="00E57655"/>
    <w:p w:rsidR="00E57655" w:rsidRDefault="00150ED2" w:rsidP="00E57655"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281821DD" wp14:editId="40D7F26D">
                <wp:simplePos x="0" y="0"/>
                <wp:positionH relativeFrom="column">
                  <wp:posOffset>3474720</wp:posOffset>
                </wp:positionH>
                <wp:positionV relativeFrom="paragraph">
                  <wp:posOffset>219075</wp:posOffset>
                </wp:positionV>
                <wp:extent cx="2971800" cy="2971800"/>
                <wp:effectExtent l="0" t="0" r="19050" b="19050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2971800"/>
                          <a:chOff x="0" y="0"/>
                          <a:chExt cx="2865120" cy="2788920"/>
                        </a:xfrm>
                      </wpg:grpSpPr>
                      <wps:wsp>
                        <wps:cNvPr id="49" name="Straight Connector 49"/>
                        <wps:cNvCnPr/>
                        <wps:spPr>
                          <a:xfrm flipH="1">
                            <a:off x="1440180" y="0"/>
                            <a:ext cx="7620" cy="278892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>
                            <a:off x="0" y="1363980"/>
                            <a:ext cx="2865120" cy="1524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1" name="Picture 51"/>
                          <pic:cNvPicPr>
                            <a:picLocks noChangeAspect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2400" y="91440"/>
                            <a:ext cx="2578735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7C29EBB" id="Group 48" o:spid="_x0000_s1026" style="position:absolute;margin-left:273.6pt;margin-top:17.25pt;width:234pt;height:234pt;z-index:251684864;mso-width-relative:margin;mso-height-relative:margin" coordsize="28651,278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">
                <v:line id="Straight Connector 49" o:spid="_x0000_s1027" style="position:absolute;flip:x;visibility:visible;mso-wrap-style:square" from="14401,0" to="14478,2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l25MQAAADbAAAADwAAAGRycy9kb3ducmV2LnhtbESPQWsCMRSE7wX/Q3gFL0UTpVTdGkUL&#10;giepu156e2xedxc3L8sm1eivb4RCj8PMfMMs19G24kK9bxxrmIwVCOLSmYYrDadiN5qD8AHZYOuY&#10;NNzIw3o1eFpiZtyVj3TJQyUShH2GGuoQukxKX9Zk0Y9dR5y8b9dbDEn2lTQ9XhPctnKq1Ju02HBa&#10;qLGjj5rKc/5jNSw+43l/mBS54vt2o75m95doCq2Hz3HzDiJQDP/hv/beaHhdwON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aXbkxAAAANsAAAAPAAAAAAAAAAAA&#10;AAAAAKECAABkcnMvZG93bnJldi54bWxQSwUGAAAAAAQABAD5AAAAkgMAAAAA&#10;" strokecolor="black [3200]" strokeweight="1.5pt">
                  <v:stroke joinstyle="miter"/>
                </v:line>
                <v:line id="Straight Connector 50" o:spid="_x0000_s1028" style="position:absolute;visibility:visible;mso-wrap-style:square" from="0,13639" to="28651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rL5MQAAADbAAAADwAAAGRycy9kb3ducmV2LnhtbERPTWvCQBC9C/6HZQRvZqPQUlI3oRQF&#10;i2CpKW29DdlpEpqdjdnVRH+9exB6fLzvZTaYRpypc7VlBfMoBkFcWF1zqeAzX8+eQDiPrLGxTAou&#10;5CBLx6MlJtr2/EHnvS9FCGGXoILK+zaR0hUVGXSRbYkD92s7gz7ArpS6wz6Em0Yu4vhRGqw5NFTY&#10;0mtFxd/+ZBT0X8d8t43fvvXPKt8cDpfrezPPlZpOhpdnEJ4G/y++uzdawUNYH76EHyDT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SsvkxAAAANsAAAAPAAAAAAAAAAAA&#10;AAAAAKECAABkcnMvZG93bnJldi54bWxQSwUGAAAAAAQABAD5AAAAkgMAAAAA&#10;" strokecolor="black [3200]" strokeweight="1.5pt">
                  <v:stroke joinstyle="miter"/>
                </v:line>
                <v:shape id="Picture 51" o:spid="_x0000_s1029" type="#_x0000_t75" style="position:absolute;left:1524;top:914;width:25787;height:259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aDl+LFAAAA2wAAAA8AAABkcnMvZG93bnJldi54bWxEj09rwkAUxO8Fv8PyhN50Y0q0RFeRSEHo&#10;wfqnpcdH9pkEs29Ddpuk394tCD0OM/MbZrUZTC06al1lWcFsGoEgzq2uuFBwOb9NXkE4j6yxtkwK&#10;fsnBZj16WmGqbc9H6k6+EAHCLkUFpfdNKqXLSzLoprYhDt7VtgZ9kG0hdYt9gJtaxlE0lwYrDgsl&#10;NpSVlN9OP0ZBJg80fOyy5DP+3u6/8LKYv5h3pZ7Hw3YJwtPg/8OP9l4rSGbw9yX8ALm+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Wg5fixQAAANsAAAAPAAAAAAAAAAAAAAAA&#10;AJ8CAABkcnMvZG93bnJldi54bWxQSwUGAAAAAAQABAD3AAAAkQMAAAAA&#10;">
                  <v:imagedata r:id="rId5" o:title=""/>
                  <v:path arrowok="t"/>
                </v:shape>
              </v:group>
            </w:pict>
          </mc:Fallback>
        </mc:AlternateContent>
      </w:r>
      <w:r w:rsidR="00E57655">
        <w:t>3)</w:t>
      </w:r>
      <w:r w:rsidR="00E57655">
        <w:tab/>
        <w:t xml:space="preserve">Look back at the graph you created for y = </w: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– </w:t>
      </w:r>
      <w:r w:rsidR="002D6E0D" w:rsidRPr="002D6E0D">
        <w:rPr>
          <w:position w:val="-24"/>
        </w:rPr>
        <w:object w:dxaOrig="340" w:dyaOrig="620">
          <v:shape id="_x0000_i1034" type="#_x0000_t75" style="width:16.8pt;height:31.2pt" o:ole="">
            <v:imagedata r:id="rId14" o:title=""/>
          </v:shape>
          <o:OLEObject Type="Embed" ProgID="Equation.DSMT4" ShapeID="_x0000_i1034" DrawAspect="Content" ObjectID="_1468592371" r:id="rId20"/>
        </w:object>
      </w:r>
      <w:r w:rsidR="002D6E0D">
        <w:t>x</w:t>
      </w:r>
      <w:r w:rsidR="002D6E0D">
        <w:rPr>
          <w:vertAlign w:val="superscript"/>
        </w:rPr>
        <w:t>3</w:t>
      </w:r>
      <w:r w:rsidR="002D6E0D">
        <w:t xml:space="preserve"> – x</w:t>
      </w:r>
      <w:r w:rsidR="002D6E0D">
        <w:rPr>
          <w:vertAlign w:val="superscript"/>
        </w:rPr>
        <w:t>2</w:t>
      </w:r>
      <w:r w:rsidR="002D6E0D">
        <w:t xml:space="preserve"> + 15x + 4</w:t>
      </w:r>
      <w:r w:rsidR="00E57655">
        <w:t xml:space="preserve"> in C. 1. </w:t>
      </w:r>
    </w:p>
    <w:p w:rsidR="00150ED2" w:rsidRDefault="00E57655" w:rsidP="00E57655">
      <w:r>
        <w:t>Paste</w:t>
      </w:r>
      <w:r w:rsidR="00046C33">
        <w:t xml:space="preserve"> a screen shot of the graph</w:t>
      </w:r>
      <w:r w:rsidR="001D0A86">
        <w:t xml:space="preserve"> or sketch the graph</w:t>
      </w:r>
    </w:p>
    <w:p w:rsidR="00150ED2" w:rsidRDefault="001D0A86" w:rsidP="00E57655">
      <w:proofErr w:type="gramStart"/>
      <w:r>
        <w:t>on</w:t>
      </w:r>
      <w:proofErr w:type="gramEnd"/>
      <w:r>
        <w:t xml:space="preserve"> the right</w:t>
      </w:r>
      <w:r w:rsidR="00E57655">
        <w:t xml:space="preserve">. Use colored pencils to shade where you </w:t>
      </w:r>
    </w:p>
    <w:p w:rsidR="00150ED2" w:rsidRDefault="00E57655" w:rsidP="00E57655">
      <w:proofErr w:type="gramStart"/>
      <w:r>
        <w:t>think</w:t>
      </w:r>
      <w:proofErr w:type="gramEnd"/>
      <w:r>
        <w:t xml:space="preserve"> the graph is concave up (in one color) and concave</w:t>
      </w:r>
    </w:p>
    <w:p w:rsidR="00150ED2" w:rsidRDefault="00E57655" w:rsidP="00E57655">
      <w:proofErr w:type="gramStart"/>
      <w:r>
        <w:t>down</w:t>
      </w:r>
      <w:proofErr w:type="gramEnd"/>
      <w:r>
        <w:t xml:space="preserve"> (in a different color). Be sure to label which color </w:t>
      </w:r>
    </w:p>
    <w:p w:rsidR="00E57655" w:rsidRDefault="00E57655" w:rsidP="00E57655">
      <w:proofErr w:type="gramStart"/>
      <w:r>
        <w:t>represents</w:t>
      </w:r>
      <w:proofErr w:type="gramEnd"/>
      <w:r>
        <w:t xml:space="preserve"> each.</w:t>
      </w:r>
    </w:p>
    <w:p w:rsidR="00E57655" w:rsidRDefault="00E57655" w:rsidP="00E57655"/>
    <w:p w:rsidR="00150ED2" w:rsidRDefault="005229AA" w:rsidP="00E57655">
      <w:r>
        <w:t>a)</w:t>
      </w:r>
      <w:r>
        <w:tab/>
      </w:r>
      <w:r w:rsidR="00E57655">
        <w:t xml:space="preserve">For what interval(s) do you think the graph </w:t>
      </w:r>
      <w:proofErr w:type="gramStart"/>
      <w:r w:rsidR="00E57655">
        <w:t>is</w:t>
      </w:r>
      <w:proofErr w:type="gramEnd"/>
      <w:r w:rsidR="00E57655">
        <w:t xml:space="preserve"> </w:t>
      </w:r>
    </w:p>
    <w:p w:rsidR="00E57655" w:rsidRDefault="00150ED2" w:rsidP="00E57655">
      <w:proofErr w:type="gramStart"/>
      <w:r>
        <w:t>c</w:t>
      </w:r>
      <w:r w:rsidR="00E57655">
        <w:t>oncave</w:t>
      </w:r>
      <w:proofErr w:type="gramEnd"/>
      <w:r w:rsidR="00E57655">
        <w:t xml:space="preserve"> up?</w:t>
      </w:r>
    </w:p>
    <w:p w:rsidR="00E57655" w:rsidRDefault="00E57655" w:rsidP="00E57655"/>
    <w:p w:rsidR="00150ED2" w:rsidRDefault="00150ED2" w:rsidP="00E57655"/>
    <w:p w:rsidR="00150ED2" w:rsidRDefault="00150ED2" w:rsidP="00E57655"/>
    <w:p w:rsidR="00150ED2" w:rsidRDefault="005229AA" w:rsidP="00E57655">
      <w:r>
        <w:t>b)</w:t>
      </w:r>
      <w:r>
        <w:tab/>
      </w:r>
      <w:r w:rsidR="00E57655">
        <w:t xml:space="preserve">For what interval(s) do you think the graph </w:t>
      </w:r>
      <w:proofErr w:type="gramStart"/>
      <w:r w:rsidR="00E57655">
        <w:t>is</w:t>
      </w:r>
      <w:proofErr w:type="gramEnd"/>
      <w:r w:rsidR="00E57655">
        <w:t xml:space="preserve"> </w:t>
      </w:r>
    </w:p>
    <w:p w:rsidR="00E57655" w:rsidRDefault="00E57655" w:rsidP="00E57655">
      <w:proofErr w:type="gramStart"/>
      <w:r>
        <w:t>concave</w:t>
      </w:r>
      <w:proofErr w:type="gramEnd"/>
      <w:r>
        <w:t xml:space="preserve"> down?</w:t>
      </w:r>
    </w:p>
    <w:p w:rsidR="00E57655" w:rsidRDefault="00E57655" w:rsidP="00E57655"/>
    <w:p w:rsidR="00150ED2" w:rsidRDefault="00150ED2" w:rsidP="00E57655"/>
    <w:p w:rsidR="00150ED2" w:rsidRDefault="00150ED2" w:rsidP="00E57655"/>
    <w:p w:rsidR="00E57655" w:rsidRDefault="005229AA" w:rsidP="00E57655">
      <w:r>
        <w:t>c)</w:t>
      </w:r>
      <w:r>
        <w:tab/>
      </w:r>
      <w:r w:rsidR="00E57655">
        <w:t>Where do you think the inflection point(s) are?</w:t>
      </w:r>
    </w:p>
    <w:p w:rsidR="00E57655" w:rsidRDefault="00E57655" w:rsidP="00E57655"/>
    <w:p w:rsidR="00150ED2" w:rsidRDefault="00150ED2" w:rsidP="00E57655"/>
    <w:p w:rsidR="00150ED2" w:rsidRDefault="00150ED2" w:rsidP="00E57655"/>
    <w:p w:rsidR="000C1B5F" w:rsidRDefault="000C1B5F" w:rsidP="00E57655">
      <w:r>
        <w:t xml:space="preserve">B. </w:t>
      </w:r>
    </w:p>
    <w:tbl>
      <w:tblPr>
        <w:tblStyle w:val="TableGrid"/>
        <w:tblpPr w:leftFromText="180" w:rightFromText="180" w:vertAnchor="text" w:horzAnchor="margin" w:tblpXSpec="right" w:tblpY="621"/>
        <w:tblOverlap w:val="never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810"/>
        <w:gridCol w:w="805"/>
      </w:tblGrid>
      <w:tr w:rsidR="00150ED2" w:rsidTr="00150ED2">
        <w:tc>
          <w:tcPr>
            <w:tcW w:w="90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x</w:t>
            </w:r>
          </w:p>
        </w:tc>
        <w:tc>
          <w:tcPr>
            <w:tcW w:w="90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81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  <w:tc>
          <w:tcPr>
            <w:tcW w:w="805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”(x)</w:t>
            </w:r>
          </w:p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</w:tbl>
    <w:p w:rsidR="005229AA" w:rsidRDefault="000C1B5F" w:rsidP="00E57655">
      <w:r>
        <w:t>1)</w:t>
      </w:r>
      <w:r>
        <w:tab/>
      </w:r>
      <w:r w:rsidR="005229AA">
        <w:t xml:space="preserve">Look back at the table you created for y </w:t>
      </w:r>
      <w:r w:rsidR="002D6E0D">
        <w:t xml:space="preserve">= </w:t>
      </w:r>
      <w:r w:rsidR="002D6E0D" w:rsidRPr="002D6E0D">
        <w:rPr>
          <w:position w:val="-24"/>
        </w:rPr>
        <w:object w:dxaOrig="240" w:dyaOrig="620">
          <v:shape id="_x0000_i1035" type="#_x0000_t75" style="width:12pt;height:31.2pt" o:ole="">
            <v:imagedata r:id="rId6" o:title=""/>
          </v:shape>
          <o:OLEObject Type="Embed" ProgID="Equation.DSMT4" ShapeID="_x0000_i1035" DrawAspect="Content" ObjectID="_1468592372" r:id="rId21"/>
        </w:objec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+ </w:t>
      </w:r>
      <w:r w:rsidR="002D6E0D" w:rsidRPr="002D6E0D">
        <w:rPr>
          <w:position w:val="-24"/>
        </w:rPr>
        <w:object w:dxaOrig="220" w:dyaOrig="620">
          <v:shape id="_x0000_i1036" type="#_x0000_t75" style="width:10.8pt;height:31.2pt" o:ole="">
            <v:imagedata r:id="rId8" o:title=""/>
          </v:shape>
          <o:OLEObject Type="Embed" ProgID="Equation.DSMT4" ShapeID="_x0000_i1036" DrawAspect="Content" ObjectID="_1468592373" r:id="rId22"/>
        </w:object>
      </w:r>
      <w:r w:rsidR="002D6E0D">
        <w:t>x</w:t>
      </w:r>
      <w:r w:rsidR="002D6E0D">
        <w:rPr>
          <w:vertAlign w:val="superscript"/>
        </w:rPr>
        <w:t>3</w:t>
      </w:r>
      <w:r w:rsidR="002D6E0D">
        <w:t xml:space="preserve"> – </w:t>
      </w:r>
      <w:r w:rsidR="002D6E0D" w:rsidRPr="002D6E0D">
        <w:rPr>
          <w:position w:val="-24"/>
        </w:rPr>
        <w:object w:dxaOrig="220" w:dyaOrig="620">
          <v:shape id="_x0000_i1037" type="#_x0000_t75" style="width:10.8pt;height:31.2pt" o:ole="">
            <v:imagedata r:id="rId10" o:title=""/>
          </v:shape>
          <o:OLEObject Type="Embed" ProgID="Equation.DSMT4" ShapeID="_x0000_i1037" DrawAspect="Content" ObjectID="_1468592374" r:id="rId23"/>
        </w:object>
      </w:r>
      <w:r w:rsidR="002D6E0D">
        <w:t>x</w:t>
      </w:r>
      <w:r w:rsidR="002D6E0D">
        <w:rPr>
          <w:vertAlign w:val="superscript"/>
        </w:rPr>
        <w:t>2</w:t>
      </w:r>
      <w:r w:rsidR="002D6E0D">
        <w:t xml:space="preserve"> – 6x + 5</w:t>
      </w:r>
      <w:r w:rsidR="005229AA">
        <w:t xml:space="preserve"> in A. 13. Paste</w:t>
      </w:r>
      <w:r w:rsidR="00046C33">
        <w:t xml:space="preserve"> a screen shot of the table</w:t>
      </w:r>
      <w:r w:rsidR="00150ED2">
        <w:t xml:space="preserve"> or fill in the table at the right</w:t>
      </w:r>
      <w:r w:rsidR="005229AA">
        <w:t xml:space="preserve">. </w:t>
      </w:r>
    </w:p>
    <w:p w:rsidR="005229AA" w:rsidRDefault="005229AA" w:rsidP="00E57655"/>
    <w:p w:rsidR="000C1B5F" w:rsidRDefault="005229AA" w:rsidP="00E57655">
      <w:r>
        <w:t>a)</w:t>
      </w:r>
      <w:r>
        <w:tab/>
        <w:t>What do you notice about the second derivative values in the intervals you estimated for the graph to be concave up?</w:t>
      </w:r>
    </w:p>
    <w:p w:rsidR="005229AA" w:rsidRDefault="005229AA" w:rsidP="00E57655"/>
    <w:p w:rsidR="00150ED2" w:rsidRDefault="00150ED2" w:rsidP="00E57655"/>
    <w:p w:rsidR="00150ED2" w:rsidRDefault="00150ED2" w:rsidP="00E57655"/>
    <w:p w:rsidR="005229AA" w:rsidRDefault="005229AA" w:rsidP="005229AA">
      <w:r>
        <w:t>b)</w:t>
      </w:r>
      <w:r>
        <w:tab/>
        <w:t>What do you notice about the second derivative values in the intervals you estimated for the graph to be concave down?</w:t>
      </w:r>
    </w:p>
    <w:p w:rsidR="005229AA" w:rsidRDefault="005229AA" w:rsidP="00E57655"/>
    <w:p w:rsidR="00150ED2" w:rsidRDefault="00150ED2" w:rsidP="00E57655"/>
    <w:p w:rsidR="00150ED2" w:rsidRDefault="00150ED2" w:rsidP="00E57655"/>
    <w:p w:rsidR="00E57655" w:rsidRDefault="005229AA" w:rsidP="00E57655">
      <w:r>
        <w:t>c)</w:t>
      </w:r>
      <w:r>
        <w:tab/>
        <w:t>Based on what you see in the table, would you adjust your concave up and concave down intervals that you gave earlier? If so, write the new intervals below.</w:t>
      </w:r>
    </w:p>
    <w:p w:rsidR="005229AA" w:rsidRDefault="005229AA" w:rsidP="00E57655"/>
    <w:tbl>
      <w:tblPr>
        <w:tblStyle w:val="TableGrid"/>
        <w:tblpPr w:leftFromText="180" w:rightFromText="180" w:vertAnchor="text" w:horzAnchor="margin" w:tblpXSpec="right" w:tblpY="661"/>
        <w:tblOverlap w:val="never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810"/>
        <w:gridCol w:w="805"/>
      </w:tblGrid>
      <w:tr w:rsidR="00150ED2" w:rsidTr="00150ED2">
        <w:tc>
          <w:tcPr>
            <w:tcW w:w="90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x</w:t>
            </w:r>
          </w:p>
        </w:tc>
        <w:tc>
          <w:tcPr>
            <w:tcW w:w="90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81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  <w:tc>
          <w:tcPr>
            <w:tcW w:w="805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”(x)</w:t>
            </w:r>
          </w:p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</w:tbl>
    <w:p w:rsidR="005229AA" w:rsidRDefault="005229AA" w:rsidP="005229AA">
      <w:r>
        <w:t>2)</w:t>
      </w:r>
      <w:r>
        <w:tab/>
        <w:t xml:space="preserve">Look back at the table you created for y = </w:t>
      </w:r>
      <w:r w:rsidR="002D6E0D" w:rsidRPr="002D6E0D">
        <w:rPr>
          <w:position w:val="-24"/>
        </w:rPr>
        <w:object w:dxaOrig="420" w:dyaOrig="620">
          <v:shape id="_x0000_i1038" type="#_x0000_t75" style="width:21pt;height:31.2pt" o:ole="">
            <v:imagedata r:id="rId12" o:title=""/>
          </v:shape>
          <o:OLEObject Type="Embed" ProgID="Equation.DSMT4" ShapeID="_x0000_i1038" DrawAspect="Content" ObjectID="_1468592375" r:id="rId24"/>
        </w:objec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+ x</w:t>
      </w:r>
      <w:r w:rsidR="002D6E0D">
        <w:rPr>
          <w:vertAlign w:val="superscript"/>
        </w:rPr>
        <w:t>3</w:t>
      </w:r>
      <w:r w:rsidR="002D6E0D">
        <w:t xml:space="preserve"> + 3x</w:t>
      </w:r>
      <w:r w:rsidR="002D6E0D">
        <w:rPr>
          <w:vertAlign w:val="superscript"/>
        </w:rPr>
        <w:t>2</w:t>
      </w:r>
      <w:r w:rsidR="002D6E0D">
        <w:t xml:space="preserve"> – 8x – 6</w:t>
      </w:r>
      <w:r>
        <w:t xml:space="preserve"> in B. 13. Paste</w:t>
      </w:r>
      <w:r w:rsidR="00046C33">
        <w:t xml:space="preserve"> a screen shot of the table</w:t>
      </w:r>
      <w:r w:rsidR="00150ED2">
        <w:t xml:space="preserve"> or fill in the table at the right</w:t>
      </w:r>
      <w:r>
        <w:t xml:space="preserve">. </w:t>
      </w:r>
    </w:p>
    <w:p w:rsidR="005229AA" w:rsidRDefault="005229AA" w:rsidP="005229AA"/>
    <w:p w:rsidR="005229AA" w:rsidRDefault="005229AA" w:rsidP="005229AA">
      <w:r>
        <w:t>a)</w:t>
      </w:r>
      <w:r>
        <w:tab/>
        <w:t>What do you notice about the second derivative values in the intervals you estimated for the graph to be concave up?</w:t>
      </w:r>
    </w:p>
    <w:p w:rsidR="005229AA" w:rsidRDefault="005229AA" w:rsidP="005229AA"/>
    <w:p w:rsidR="00150ED2" w:rsidRDefault="00150ED2" w:rsidP="005229AA"/>
    <w:p w:rsidR="00150ED2" w:rsidRDefault="00150ED2" w:rsidP="005229AA"/>
    <w:p w:rsidR="005229AA" w:rsidRDefault="005229AA" w:rsidP="005229AA">
      <w:r>
        <w:t>b)</w:t>
      </w:r>
      <w:r>
        <w:tab/>
        <w:t>What do you notice about the second derivative values in the intervals you estimated for the graph to be concave down?</w:t>
      </w:r>
    </w:p>
    <w:p w:rsidR="005229AA" w:rsidRDefault="005229AA" w:rsidP="005229AA"/>
    <w:p w:rsidR="00150ED2" w:rsidRDefault="00150ED2" w:rsidP="005229AA"/>
    <w:p w:rsidR="00150ED2" w:rsidRDefault="00150ED2" w:rsidP="005229AA"/>
    <w:p w:rsidR="005229AA" w:rsidRDefault="005229AA" w:rsidP="005229AA">
      <w:r>
        <w:t>c)</w:t>
      </w:r>
      <w:r>
        <w:tab/>
        <w:t>Based on what you see in the table, would you adjust your concave up and concave down intervals that you gave earlier? If so, write the new intervals below.</w:t>
      </w:r>
    </w:p>
    <w:p w:rsidR="005229AA" w:rsidRDefault="005229AA" w:rsidP="005229AA"/>
    <w:p w:rsidR="00150ED2" w:rsidRDefault="00150ED2" w:rsidP="005229AA"/>
    <w:p w:rsidR="00150ED2" w:rsidRDefault="00150ED2" w:rsidP="005229AA">
      <w:bookmarkStart w:id="0" w:name="_GoBack"/>
      <w:bookmarkEnd w:id="0"/>
    </w:p>
    <w:tbl>
      <w:tblPr>
        <w:tblStyle w:val="TableGrid"/>
        <w:tblpPr w:leftFromText="180" w:rightFromText="180" w:vertAnchor="text" w:horzAnchor="margin" w:tblpXSpec="right" w:tblpY="620"/>
        <w:tblOverlap w:val="never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810"/>
        <w:gridCol w:w="805"/>
      </w:tblGrid>
      <w:tr w:rsidR="00150ED2" w:rsidTr="00150ED2">
        <w:tc>
          <w:tcPr>
            <w:tcW w:w="90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x</w:t>
            </w:r>
          </w:p>
        </w:tc>
        <w:tc>
          <w:tcPr>
            <w:tcW w:w="90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(x)</w:t>
            </w:r>
          </w:p>
        </w:tc>
        <w:tc>
          <w:tcPr>
            <w:tcW w:w="810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’(x)</w:t>
            </w:r>
          </w:p>
        </w:tc>
        <w:tc>
          <w:tcPr>
            <w:tcW w:w="805" w:type="dxa"/>
          </w:tcPr>
          <w:p w:rsidR="00150ED2" w:rsidRPr="0002233F" w:rsidRDefault="00150ED2" w:rsidP="00150ED2">
            <w:pPr>
              <w:jc w:val="center"/>
              <w:rPr>
                <w:b/>
              </w:rPr>
            </w:pPr>
            <w:r w:rsidRPr="0002233F">
              <w:rPr>
                <w:b/>
              </w:rPr>
              <w:t>f”(x)</w:t>
            </w:r>
          </w:p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  <w:tr w:rsidR="00150ED2" w:rsidTr="00150ED2">
        <w:tc>
          <w:tcPr>
            <w:tcW w:w="900" w:type="dxa"/>
          </w:tcPr>
          <w:p w:rsidR="00150ED2" w:rsidRDefault="00150ED2" w:rsidP="00150ED2"/>
        </w:tc>
        <w:tc>
          <w:tcPr>
            <w:tcW w:w="900" w:type="dxa"/>
          </w:tcPr>
          <w:p w:rsidR="00150ED2" w:rsidRDefault="00150ED2" w:rsidP="00150ED2"/>
        </w:tc>
        <w:tc>
          <w:tcPr>
            <w:tcW w:w="810" w:type="dxa"/>
          </w:tcPr>
          <w:p w:rsidR="00150ED2" w:rsidRDefault="00150ED2" w:rsidP="00150ED2"/>
        </w:tc>
        <w:tc>
          <w:tcPr>
            <w:tcW w:w="805" w:type="dxa"/>
          </w:tcPr>
          <w:p w:rsidR="00150ED2" w:rsidRDefault="00150ED2" w:rsidP="00150ED2"/>
        </w:tc>
      </w:tr>
    </w:tbl>
    <w:p w:rsidR="005229AA" w:rsidRDefault="005229AA" w:rsidP="005229AA">
      <w:r>
        <w:t>3)</w:t>
      </w:r>
      <w:r>
        <w:tab/>
        <w:t xml:space="preserve">Look back at the table you created for y = </w: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– </w:t>
      </w:r>
      <w:r w:rsidR="002D6E0D" w:rsidRPr="002D6E0D">
        <w:rPr>
          <w:position w:val="-24"/>
        </w:rPr>
        <w:object w:dxaOrig="340" w:dyaOrig="620">
          <v:shape id="_x0000_i1039" type="#_x0000_t75" style="width:16.8pt;height:31.2pt" o:ole="">
            <v:imagedata r:id="rId14" o:title=""/>
          </v:shape>
          <o:OLEObject Type="Embed" ProgID="Equation.DSMT4" ShapeID="_x0000_i1039" DrawAspect="Content" ObjectID="_1468592376" r:id="rId25"/>
        </w:object>
      </w:r>
      <w:r w:rsidR="002D6E0D">
        <w:t>x</w:t>
      </w:r>
      <w:r w:rsidR="002D6E0D">
        <w:rPr>
          <w:vertAlign w:val="superscript"/>
        </w:rPr>
        <w:t>3</w:t>
      </w:r>
      <w:r w:rsidR="002D6E0D">
        <w:t xml:space="preserve"> – x</w:t>
      </w:r>
      <w:r w:rsidR="002D6E0D">
        <w:rPr>
          <w:vertAlign w:val="superscript"/>
        </w:rPr>
        <w:t>2</w:t>
      </w:r>
      <w:r w:rsidR="002D6E0D">
        <w:t xml:space="preserve"> + 15x + 4</w:t>
      </w:r>
      <w:r>
        <w:t xml:space="preserve"> in C. 13. Paste</w:t>
      </w:r>
      <w:r w:rsidR="00046C33">
        <w:t xml:space="preserve"> a screen shot of the table</w:t>
      </w:r>
      <w:r w:rsidR="00150ED2">
        <w:t xml:space="preserve"> or fill in the table at the right</w:t>
      </w:r>
      <w:r>
        <w:t xml:space="preserve">. </w:t>
      </w:r>
    </w:p>
    <w:p w:rsidR="005229AA" w:rsidRDefault="005229AA" w:rsidP="005229AA"/>
    <w:p w:rsidR="005229AA" w:rsidRDefault="005229AA" w:rsidP="005229AA">
      <w:r>
        <w:t>a)</w:t>
      </w:r>
      <w:r>
        <w:tab/>
        <w:t>What do you notice about the second derivative values in the intervals you estimated for the graph to be concave up?</w:t>
      </w:r>
    </w:p>
    <w:p w:rsidR="005229AA" w:rsidRDefault="005229AA" w:rsidP="005229AA"/>
    <w:p w:rsidR="00150ED2" w:rsidRDefault="00150ED2" w:rsidP="005229AA"/>
    <w:p w:rsidR="00150ED2" w:rsidRDefault="00150ED2" w:rsidP="005229AA"/>
    <w:p w:rsidR="005229AA" w:rsidRDefault="005229AA" w:rsidP="005229AA">
      <w:r>
        <w:t>b)</w:t>
      </w:r>
      <w:r>
        <w:tab/>
        <w:t>What do you notice about the second derivative values in the intervals you estimated for the graph to be concave down?</w:t>
      </w:r>
    </w:p>
    <w:p w:rsidR="005229AA" w:rsidRDefault="005229AA" w:rsidP="005229AA"/>
    <w:p w:rsidR="00150ED2" w:rsidRDefault="00150ED2" w:rsidP="005229AA"/>
    <w:p w:rsidR="00150ED2" w:rsidRDefault="00150ED2" w:rsidP="005229AA"/>
    <w:p w:rsidR="005229AA" w:rsidRDefault="005229AA" w:rsidP="005229AA">
      <w:r>
        <w:t>c)</w:t>
      </w:r>
      <w:r>
        <w:tab/>
        <w:t>Based on what you see in the table, would you adjust your concave up and concave down intervals that you gave earlier? If so, write the new intervals below.</w:t>
      </w:r>
    </w:p>
    <w:p w:rsidR="00E57655" w:rsidRDefault="00E57655" w:rsidP="00666AC9"/>
    <w:p w:rsidR="00150ED2" w:rsidRDefault="00150ED2" w:rsidP="00666AC9"/>
    <w:p w:rsidR="00150ED2" w:rsidRDefault="00150ED2" w:rsidP="00666AC9"/>
    <w:p w:rsidR="00150ED2" w:rsidRPr="00E57655" w:rsidRDefault="00150ED2" w:rsidP="00666AC9"/>
    <w:p w:rsidR="00E1691F" w:rsidRDefault="00046C33" w:rsidP="00666AC9">
      <w:r>
        <w:t>C. Generalization</w:t>
      </w:r>
    </w:p>
    <w:p w:rsidR="001E2644" w:rsidRDefault="001E2644" w:rsidP="00666AC9">
      <w:r>
        <w:t>The second derivative will indicate concavity. Based on your earlier explorations:</w:t>
      </w:r>
    </w:p>
    <w:p w:rsidR="001E2644" w:rsidRDefault="001E2644" w:rsidP="00666AC9">
      <w:r>
        <w:t>1)</w:t>
      </w:r>
      <w:r>
        <w:tab/>
        <w:t>For what intervals is a function concave up?</w:t>
      </w:r>
    </w:p>
    <w:p w:rsidR="001E2644" w:rsidRDefault="001E2644" w:rsidP="00666AC9"/>
    <w:p w:rsidR="00150ED2" w:rsidRDefault="00150ED2" w:rsidP="00666AC9"/>
    <w:p w:rsidR="001E2644" w:rsidRDefault="001E2644" w:rsidP="00666AC9">
      <w:r>
        <w:t>2)</w:t>
      </w:r>
      <w:r>
        <w:tab/>
        <w:t>For what intervals is a function concave down?</w:t>
      </w:r>
    </w:p>
    <w:p w:rsidR="001E2644" w:rsidRDefault="001E2644" w:rsidP="00666AC9"/>
    <w:p w:rsidR="00150ED2" w:rsidRDefault="00150ED2" w:rsidP="00666AC9"/>
    <w:p w:rsidR="001E2644" w:rsidRDefault="001E2644" w:rsidP="00666AC9">
      <w:r>
        <w:t>3)</w:t>
      </w:r>
      <w:r>
        <w:tab/>
        <w:t>How do you find the point(s) of inflection?</w:t>
      </w:r>
    </w:p>
    <w:p w:rsidR="001E2644" w:rsidRDefault="001E2644" w:rsidP="00666AC9"/>
    <w:p w:rsidR="00150ED2" w:rsidRDefault="00150ED2" w:rsidP="00666AC9"/>
    <w:p w:rsidR="001E2644" w:rsidRDefault="001E2644" w:rsidP="00666AC9">
      <w:r>
        <w:t>D.</w:t>
      </w:r>
    </w:p>
    <w:p w:rsidR="001E2644" w:rsidRDefault="001E2644" w:rsidP="00666AC9">
      <w:r>
        <w:t xml:space="preserve">1) </w:t>
      </w:r>
      <w:r>
        <w:tab/>
        <w:t xml:space="preserve">Return to y = </w:t>
      </w:r>
      <w:r w:rsidR="002D6E0D" w:rsidRPr="002D6E0D">
        <w:rPr>
          <w:position w:val="-24"/>
        </w:rPr>
        <w:object w:dxaOrig="240" w:dyaOrig="620">
          <v:shape id="_x0000_i1040" type="#_x0000_t75" style="width:12pt;height:31.2pt" o:ole="">
            <v:imagedata r:id="rId6" o:title=""/>
          </v:shape>
          <o:OLEObject Type="Embed" ProgID="Equation.DSMT4" ShapeID="_x0000_i1040" DrawAspect="Content" ObjectID="_1468592377" r:id="rId26"/>
        </w:objec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+ </w:t>
      </w:r>
      <w:r w:rsidR="002D6E0D" w:rsidRPr="002D6E0D">
        <w:rPr>
          <w:position w:val="-24"/>
        </w:rPr>
        <w:object w:dxaOrig="220" w:dyaOrig="620">
          <v:shape id="_x0000_i1041" type="#_x0000_t75" style="width:10.8pt;height:31.2pt" o:ole="">
            <v:imagedata r:id="rId8" o:title=""/>
          </v:shape>
          <o:OLEObject Type="Embed" ProgID="Equation.DSMT4" ShapeID="_x0000_i1041" DrawAspect="Content" ObjectID="_1468592378" r:id="rId27"/>
        </w:object>
      </w:r>
      <w:r w:rsidR="002D6E0D">
        <w:t>x</w:t>
      </w:r>
      <w:r w:rsidR="002D6E0D">
        <w:rPr>
          <w:vertAlign w:val="superscript"/>
        </w:rPr>
        <w:t>3</w:t>
      </w:r>
      <w:r w:rsidR="002D6E0D">
        <w:t xml:space="preserve"> – </w:t>
      </w:r>
      <w:r w:rsidR="002D6E0D" w:rsidRPr="002D6E0D">
        <w:rPr>
          <w:position w:val="-24"/>
        </w:rPr>
        <w:object w:dxaOrig="220" w:dyaOrig="620">
          <v:shape id="_x0000_i1042" type="#_x0000_t75" style="width:10.8pt;height:31.2pt" o:ole="">
            <v:imagedata r:id="rId10" o:title=""/>
          </v:shape>
          <o:OLEObject Type="Embed" ProgID="Equation.DSMT4" ShapeID="_x0000_i1042" DrawAspect="Content" ObjectID="_1468592379" r:id="rId28"/>
        </w:object>
      </w:r>
      <w:r w:rsidR="002D6E0D">
        <w:t>x</w:t>
      </w:r>
      <w:r w:rsidR="002D6E0D">
        <w:rPr>
          <w:vertAlign w:val="superscript"/>
        </w:rPr>
        <w:t>2</w:t>
      </w:r>
      <w:r w:rsidR="002D6E0D">
        <w:t xml:space="preserve"> – 6x + 5</w:t>
      </w:r>
      <w:r>
        <w:t xml:space="preserve"> one more time. Based on your generalizations in part C:</w:t>
      </w:r>
    </w:p>
    <w:p w:rsidR="001E2644" w:rsidRDefault="001E2644" w:rsidP="00666AC9">
      <w:r>
        <w:t xml:space="preserve">a) </w:t>
      </w:r>
      <w:r>
        <w:tab/>
        <w:t>Find the point(s) of inflection.</w:t>
      </w:r>
    </w:p>
    <w:p w:rsidR="001E2644" w:rsidRDefault="001E2644" w:rsidP="00666AC9"/>
    <w:p w:rsidR="001E2644" w:rsidRDefault="001E2644" w:rsidP="00666AC9">
      <w:r>
        <w:t>b)</w:t>
      </w:r>
      <w:r>
        <w:tab/>
        <w:t>For what interval(s) is the function concave up?</w:t>
      </w:r>
    </w:p>
    <w:p w:rsidR="001E2644" w:rsidRDefault="001E2644" w:rsidP="00666AC9"/>
    <w:p w:rsidR="001E2644" w:rsidRDefault="001E2644" w:rsidP="00666AC9">
      <w:r>
        <w:lastRenderedPageBreak/>
        <w:t>c)</w:t>
      </w:r>
      <w:r>
        <w:tab/>
        <w:t>For what interval(s) is the function concave down?</w:t>
      </w:r>
    </w:p>
    <w:p w:rsidR="001E2644" w:rsidRDefault="001E2644" w:rsidP="00666AC9"/>
    <w:p w:rsidR="001E2644" w:rsidRDefault="001E2644" w:rsidP="001E2644">
      <w:r>
        <w:t xml:space="preserve">2) </w:t>
      </w:r>
      <w:r>
        <w:tab/>
        <w:t xml:space="preserve">Return to y </w:t>
      </w:r>
      <w:r w:rsidR="002D6E0D">
        <w:t xml:space="preserve">= </w:t>
      </w:r>
      <w:r w:rsidR="002D6E0D" w:rsidRPr="002D6E0D">
        <w:rPr>
          <w:position w:val="-24"/>
        </w:rPr>
        <w:object w:dxaOrig="420" w:dyaOrig="620">
          <v:shape id="_x0000_i1043" type="#_x0000_t75" style="width:21pt;height:31.2pt" o:ole="">
            <v:imagedata r:id="rId12" o:title=""/>
          </v:shape>
          <o:OLEObject Type="Embed" ProgID="Equation.DSMT4" ShapeID="_x0000_i1043" DrawAspect="Content" ObjectID="_1468592380" r:id="rId29"/>
        </w:objec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+ x</w:t>
      </w:r>
      <w:r w:rsidR="002D6E0D">
        <w:rPr>
          <w:vertAlign w:val="superscript"/>
        </w:rPr>
        <w:t>3</w:t>
      </w:r>
      <w:r w:rsidR="002D6E0D">
        <w:t xml:space="preserve"> + 3x</w:t>
      </w:r>
      <w:r w:rsidR="002D6E0D">
        <w:rPr>
          <w:vertAlign w:val="superscript"/>
        </w:rPr>
        <w:t>2</w:t>
      </w:r>
      <w:r w:rsidR="002D6E0D">
        <w:t xml:space="preserve"> – 8x – 6 </w:t>
      </w:r>
      <w:r>
        <w:t>one more time. Based on your generalizations in part C:</w:t>
      </w:r>
    </w:p>
    <w:p w:rsidR="001E2644" w:rsidRDefault="001E2644" w:rsidP="001E2644">
      <w:r>
        <w:t xml:space="preserve">a) </w:t>
      </w:r>
      <w:r>
        <w:tab/>
        <w:t>Find the point(s) of inflection.</w:t>
      </w:r>
    </w:p>
    <w:p w:rsidR="001E2644" w:rsidRDefault="001E2644" w:rsidP="001E2644"/>
    <w:p w:rsidR="001E2644" w:rsidRDefault="001E2644" w:rsidP="001E2644">
      <w:r>
        <w:t>b)</w:t>
      </w:r>
      <w:r>
        <w:tab/>
        <w:t>For what interval(s) is the function concave up?</w:t>
      </w:r>
    </w:p>
    <w:p w:rsidR="001E2644" w:rsidRDefault="001E2644" w:rsidP="001E2644"/>
    <w:p w:rsidR="001E2644" w:rsidRDefault="001E2644" w:rsidP="001E2644">
      <w:r>
        <w:t>c)</w:t>
      </w:r>
      <w:r>
        <w:tab/>
        <w:t>For what interval(s) is the function concave down?</w:t>
      </w:r>
    </w:p>
    <w:p w:rsidR="001E2644" w:rsidRPr="00ED69FE" w:rsidRDefault="001E2644" w:rsidP="001E2644"/>
    <w:p w:rsidR="001E2644" w:rsidRDefault="001E2644" w:rsidP="001E2644">
      <w:r>
        <w:t xml:space="preserve">3) </w:t>
      </w:r>
      <w:r>
        <w:tab/>
        <w:t xml:space="preserve">Return to y = </w:t>
      </w:r>
      <w:r w:rsidR="002D6E0D">
        <w:t>x</w:t>
      </w:r>
      <w:r w:rsidR="002D6E0D">
        <w:rPr>
          <w:vertAlign w:val="superscript"/>
        </w:rPr>
        <w:t>4</w:t>
      </w:r>
      <w:r w:rsidR="002D6E0D">
        <w:t xml:space="preserve"> – </w:t>
      </w:r>
      <w:r w:rsidR="002D6E0D" w:rsidRPr="002D6E0D">
        <w:rPr>
          <w:position w:val="-24"/>
        </w:rPr>
        <w:object w:dxaOrig="340" w:dyaOrig="620">
          <v:shape id="_x0000_i1044" type="#_x0000_t75" style="width:16.8pt;height:31.2pt" o:ole="">
            <v:imagedata r:id="rId14" o:title=""/>
          </v:shape>
          <o:OLEObject Type="Embed" ProgID="Equation.DSMT4" ShapeID="_x0000_i1044" DrawAspect="Content" ObjectID="_1468592381" r:id="rId30"/>
        </w:object>
      </w:r>
      <w:r w:rsidR="002D6E0D">
        <w:t>x</w:t>
      </w:r>
      <w:r w:rsidR="002D6E0D">
        <w:rPr>
          <w:vertAlign w:val="superscript"/>
        </w:rPr>
        <w:t>3</w:t>
      </w:r>
      <w:r w:rsidR="002D6E0D">
        <w:t xml:space="preserve"> – x</w:t>
      </w:r>
      <w:r w:rsidR="002D6E0D">
        <w:rPr>
          <w:vertAlign w:val="superscript"/>
        </w:rPr>
        <w:t>2</w:t>
      </w:r>
      <w:r w:rsidR="002D6E0D">
        <w:t xml:space="preserve"> + 15x + 4 </w:t>
      </w:r>
      <w:r>
        <w:t>one more time. Based on your generalizations in part C:</w:t>
      </w:r>
    </w:p>
    <w:p w:rsidR="001E2644" w:rsidRDefault="001E2644" w:rsidP="001E2644">
      <w:r>
        <w:t xml:space="preserve">a) </w:t>
      </w:r>
      <w:r>
        <w:tab/>
        <w:t>Find the point(s) of inflection.</w:t>
      </w:r>
    </w:p>
    <w:p w:rsidR="001E2644" w:rsidRDefault="001E2644" w:rsidP="001E2644"/>
    <w:p w:rsidR="001E2644" w:rsidRDefault="001E2644" w:rsidP="001E2644">
      <w:r>
        <w:t>b)</w:t>
      </w:r>
      <w:r>
        <w:tab/>
        <w:t>For what interval(s) is the function concave up?</w:t>
      </w:r>
    </w:p>
    <w:p w:rsidR="001E2644" w:rsidRDefault="001E2644" w:rsidP="001E2644"/>
    <w:p w:rsidR="001E2644" w:rsidRDefault="001E2644" w:rsidP="001E2644">
      <w:r>
        <w:t>c)</w:t>
      </w:r>
      <w:r>
        <w:tab/>
        <w:t>For what interval(s) is the function concave down?</w:t>
      </w:r>
    </w:p>
    <w:p w:rsidR="001E2644" w:rsidRPr="00ED69FE" w:rsidRDefault="001E2644" w:rsidP="001E2644"/>
    <w:p w:rsidR="001E2644" w:rsidRDefault="001E2644" w:rsidP="00666AC9">
      <w:r>
        <w:t>III. One last thing…</w:t>
      </w:r>
    </w:p>
    <w:p w:rsidR="001E2644" w:rsidRDefault="001E2644" w:rsidP="00666AC9"/>
    <w:p w:rsidR="00DC6B5C" w:rsidRDefault="001E2644">
      <w:r>
        <w:t xml:space="preserve">Look back at your generalization for the Second Derivative Test for Local </w:t>
      </w:r>
      <w:proofErr w:type="spellStart"/>
      <w:r>
        <w:t>Extrema</w:t>
      </w:r>
      <w:proofErr w:type="spellEnd"/>
      <w:r>
        <w:t xml:space="preserve"> in I. D. 2. How does concavity support your generalization?</w:t>
      </w:r>
      <w:r w:rsidR="00DC6B5C">
        <w:br w:type="page"/>
      </w:r>
    </w:p>
    <w:p w:rsidR="00DC6B5C" w:rsidRDefault="00DC6B5C" w:rsidP="00666AC9">
      <w:r>
        <w:lastRenderedPageBreak/>
        <w:t>Graphs containing the function</w:t>
      </w:r>
      <w:r w:rsidR="008428C2">
        <w:t xml:space="preserve"> (red)</w:t>
      </w:r>
      <w:r>
        <w:t>, first derivative</w:t>
      </w:r>
      <w:r w:rsidR="008428C2">
        <w:t xml:space="preserve"> (blue</w:t>
      </w:r>
      <w:proofErr w:type="gramStart"/>
      <w:r w:rsidR="008428C2">
        <w:t xml:space="preserve">) </w:t>
      </w:r>
      <w:r>
        <w:t>,</w:t>
      </w:r>
      <w:proofErr w:type="gramEnd"/>
      <w:r>
        <w:t xml:space="preserve"> and second derivative</w:t>
      </w:r>
      <w:r w:rsidR="008428C2">
        <w:t xml:space="preserve"> (purple)</w:t>
      </w:r>
      <w:r>
        <w:t xml:space="preserve"> (a check point to make sure you’re on the right track):</w:t>
      </w:r>
    </w:p>
    <w:p w:rsidR="00DC6B5C" w:rsidRDefault="005843CD" w:rsidP="00666AC9">
      <w:r>
        <w:rPr>
          <w:noProof/>
        </w:rPr>
        <w:drawing>
          <wp:anchor distT="0" distB="0" distL="114300" distR="114300" simplePos="0" relativeHeight="251658240" behindDoc="1" locked="0" layoutInCell="1" allowOverlap="1" wp14:anchorId="0250AE66" wp14:editId="6C3F268A">
            <wp:simplePos x="0" y="0"/>
            <wp:positionH relativeFrom="column">
              <wp:posOffset>716280</wp:posOffset>
            </wp:positionH>
            <wp:positionV relativeFrom="paragraph">
              <wp:posOffset>46990</wp:posOffset>
            </wp:positionV>
            <wp:extent cx="2489768" cy="2468880"/>
            <wp:effectExtent l="0" t="0" r="635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885EF1.tmp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9768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6B5C">
        <w:t>I. A. 12.</w:t>
      </w:r>
    </w:p>
    <w:p w:rsidR="00DC6B5C" w:rsidRDefault="00DC6B5C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DC6B5C" w:rsidRDefault="005843CD" w:rsidP="00666AC9">
      <w:r>
        <w:rPr>
          <w:noProof/>
        </w:rPr>
        <w:drawing>
          <wp:anchor distT="0" distB="0" distL="114300" distR="114300" simplePos="0" relativeHeight="251659264" behindDoc="1" locked="0" layoutInCell="1" allowOverlap="1" wp14:anchorId="49BCF3F7" wp14:editId="70E82EC2">
            <wp:simplePos x="0" y="0"/>
            <wp:positionH relativeFrom="column">
              <wp:posOffset>723900</wp:posOffset>
            </wp:positionH>
            <wp:positionV relativeFrom="paragraph">
              <wp:posOffset>33020</wp:posOffset>
            </wp:positionV>
            <wp:extent cx="2472350" cy="2468880"/>
            <wp:effectExtent l="0" t="0" r="4445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88E832.tmp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2350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6B5C">
        <w:t>I. B. 12.</w:t>
      </w:r>
    </w:p>
    <w:p w:rsidR="00DC6B5C" w:rsidRDefault="00DC6B5C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5843CD" w:rsidRDefault="005843CD" w:rsidP="00666AC9"/>
    <w:p w:rsidR="00DC6B5C" w:rsidRDefault="005843CD" w:rsidP="00666AC9">
      <w:r>
        <w:rPr>
          <w:noProof/>
        </w:rPr>
        <w:drawing>
          <wp:anchor distT="0" distB="0" distL="114300" distR="114300" simplePos="0" relativeHeight="251660288" behindDoc="1" locked="0" layoutInCell="1" allowOverlap="1" wp14:anchorId="09755F61" wp14:editId="76D8C76E">
            <wp:simplePos x="0" y="0"/>
            <wp:positionH relativeFrom="column">
              <wp:posOffset>739140</wp:posOffset>
            </wp:positionH>
            <wp:positionV relativeFrom="paragraph">
              <wp:posOffset>4445</wp:posOffset>
            </wp:positionV>
            <wp:extent cx="2486222" cy="2468880"/>
            <wp:effectExtent l="0" t="0" r="9525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88CCF1.tmp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222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6B5C">
        <w:t>I. C. 12.</w:t>
      </w:r>
    </w:p>
    <w:p w:rsidR="00DC6B5C" w:rsidRPr="00ED69FE" w:rsidRDefault="00DC6B5C" w:rsidP="00666AC9"/>
    <w:sectPr w:rsidR="00DC6B5C" w:rsidRPr="00ED69F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6AC9"/>
    <w:rsid w:val="0002233F"/>
    <w:rsid w:val="00043A7E"/>
    <w:rsid w:val="00046C33"/>
    <w:rsid w:val="000C1B5F"/>
    <w:rsid w:val="00150ED2"/>
    <w:rsid w:val="0016019A"/>
    <w:rsid w:val="001D0A86"/>
    <w:rsid w:val="001E2644"/>
    <w:rsid w:val="002343A3"/>
    <w:rsid w:val="00275C7E"/>
    <w:rsid w:val="002D6E0D"/>
    <w:rsid w:val="003F791D"/>
    <w:rsid w:val="005229AA"/>
    <w:rsid w:val="00556D69"/>
    <w:rsid w:val="005843CD"/>
    <w:rsid w:val="00597EC0"/>
    <w:rsid w:val="00666AC9"/>
    <w:rsid w:val="00692FAF"/>
    <w:rsid w:val="006B5E47"/>
    <w:rsid w:val="007359AD"/>
    <w:rsid w:val="0078765E"/>
    <w:rsid w:val="00831AA1"/>
    <w:rsid w:val="008428C2"/>
    <w:rsid w:val="00961C80"/>
    <w:rsid w:val="00AE77C6"/>
    <w:rsid w:val="00CC4877"/>
    <w:rsid w:val="00CE53F1"/>
    <w:rsid w:val="00D254EC"/>
    <w:rsid w:val="00D4611A"/>
    <w:rsid w:val="00DC6B5C"/>
    <w:rsid w:val="00E1691F"/>
    <w:rsid w:val="00E24DA3"/>
    <w:rsid w:val="00E57655"/>
    <w:rsid w:val="00ED6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F3ABCD0-610A-4607-A36F-457A095909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E77C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image" Target="media/image9.tmp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image" Target="media/image8.tmp"/><Relationship Id="rId5" Type="http://schemas.openxmlformats.org/officeDocument/2006/relationships/image" Target="media/image2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image" Target="media/image7.tmp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5</Pages>
  <Words>2182</Words>
  <Characters>12442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Henry</dc:creator>
  <cp:keywords/>
  <dc:description/>
  <cp:lastModifiedBy>Lisa Henry</cp:lastModifiedBy>
  <cp:revision>2</cp:revision>
  <dcterms:created xsi:type="dcterms:W3CDTF">2014-08-03T21:33:00Z</dcterms:created>
  <dcterms:modified xsi:type="dcterms:W3CDTF">2014-08-03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